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3771C2" w14:textId="644677E1" w:rsidR="006D0C4F" w:rsidRPr="00930657" w:rsidRDefault="006D0C4F" w:rsidP="00DA66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cs="Arial"/>
          <w:b/>
          <w:bCs/>
          <w:szCs w:val="24"/>
        </w:rPr>
      </w:pPr>
      <w:bookmarkStart w:id="0" w:name="_Hlk164503106"/>
      <w:bookmarkEnd w:id="0"/>
      <w:r w:rsidRPr="00930657">
        <w:rPr>
          <w:rFonts w:cs="Arial"/>
          <w:b/>
          <w:bCs/>
          <w:szCs w:val="24"/>
        </w:rPr>
        <w:t>Bac 202</w:t>
      </w:r>
      <w:r>
        <w:rPr>
          <w:rFonts w:cs="Arial"/>
          <w:b/>
          <w:bCs/>
          <w:szCs w:val="24"/>
        </w:rPr>
        <w:t>5</w:t>
      </w:r>
      <w:r w:rsidRPr="00930657">
        <w:rPr>
          <w:rFonts w:cs="Arial"/>
          <w:b/>
          <w:bCs/>
          <w:szCs w:val="24"/>
        </w:rPr>
        <w:t xml:space="preserve"> Amérique du Nord Jour 1</w:t>
      </w:r>
      <w:r w:rsidR="00DA6692">
        <w:rPr>
          <w:rFonts w:cs="Arial"/>
          <w:b/>
          <w:bCs/>
          <w:szCs w:val="24"/>
        </w:rPr>
        <w:t xml:space="preserve"> </w:t>
      </w:r>
      <w:r w:rsidR="00DA6692">
        <w:rPr>
          <w:rFonts w:cs="Arial"/>
          <w:b/>
          <w:bCs/>
          <w:szCs w:val="24"/>
        </w:rPr>
        <w:tab/>
      </w:r>
      <w:r w:rsidR="00DA6692">
        <w:rPr>
          <w:rFonts w:cs="Arial"/>
          <w:b/>
          <w:bCs/>
          <w:szCs w:val="24"/>
        </w:rPr>
        <w:tab/>
      </w:r>
      <w:r w:rsidR="00DA6692">
        <w:rPr>
          <w:rFonts w:cs="Arial"/>
          <w:b/>
          <w:bCs/>
          <w:szCs w:val="24"/>
        </w:rPr>
        <w:tab/>
        <w:t>Correction ©</w:t>
      </w:r>
      <w:r w:rsidRPr="00930657">
        <w:rPr>
          <w:rFonts w:cs="Arial"/>
          <w:b/>
          <w:bCs/>
          <w:szCs w:val="24"/>
        </w:rPr>
        <w:tab/>
      </w:r>
      <w:hyperlink r:id="rId7" w:history="1">
        <w:r w:rsidRPr="00930657">
          <w:rPr>
            <w:rStyle w:val="Lienhypertexte"/>
            <w:rFonts w:cs="Arial"/>
            <w:b/>
            <w:bCs/>
            <w:szCs w:val="24"/>
          </w:rPr>
          <w:t>https://labolycee.org</w:t>
        </w:r>
      </w:hyperlink>
      <w:r w:rsidRPr="00930657">
        <w:rPr>
          <w:rFonts w:cs="Arial"/>
          <w:b/>
          <w:bCs/>
          <w:szCs w:val="24"/>
        </w:rPr>
        <w:t xml:space="preserve"> </w:t>
      </w:r>
    </w:p>
    <w:p w14:paraId="6C1413FD" w14:textId="7C9D12B3" w:rsidR="006D0C4F" w:rsidRPr="006D0C4F" w:rsidRDefault="006D0C4F" w:rsidP="006D0C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cs="Arial"/>
          <w:b/>
          <w:bCs/>
          <w:szCs w:val="24"/>
        </w:rPr>
      </w:pPr>
      <w:r w:rsidRPr="006D0C4F">
        <w:rPr>
          <w:rFonts w:cs="Arial"/>
          <w:b/>
          <w:bCs/>
          <w:szCs w:val="24"/>
        </w:rPr>
        <w:t xml:space="preserve">EXERCICE </w:t>
      </w:r>
      <w:r w:rsidR="009514AC">
        <w:rPr>
          <w:rFonts w:cs="Arial"/>
          <w:b/>
          <w:bCs/>
          <w:szCs w:val="24"/>
        </w:rPr>
        <w:t>2</w:t>
      </w:r>
      <w:r w:rsidRPr="006D0C4F">
        <w:rPr>
          <w:rFonts w:cs="Arial"/>
          <w:b/>
          <w:bCs/>
          <w:szCs w:val="24"/>
        </w:rPr>
        <w:t xml:space="preserve"> : </w:t>
      </w:r>
      <w:r w:rsidRPr="006D0C4F">
        <w:rPr>
          <w:rFonts w:eastAsia="Arial" w:cs="Arial"/>
          <w:b/>
          <w:szCs w:val="24"/>
        </w:rPr>
        <w:t xml:space="preserve">PHYSIQUE ET RACCORDEMENTS ROUTIERS (5 POINTS) </w:t>
      </w:r>
    </w:p>
    <w:p w14:paraId="1EA2E4FD" w14:textId="77777777" w:rsidR="006D0C4F" w:rsidRPr="00691880" w:rsidRDefault="006D0C4F" w:rsidP="00691880">
      <w:pPr>
        <w:ind w:right="55"/>
        <w:rPr>
          <w:rFonts w:eastAsia="Arial" w:cs="Arial"/>
          <w:bCs/>
          <w:szCs w:val="20"/>
        </w:rPr>
      </w:pPr>
    </w:p>
    <w:p w14:paraId="03CBD754" w14:textId="77777777" w:rsidR="006D0C4F" w:rsidRDefault="006D0C4F" w:rsidP="006D0C4F">
      <w:pPr>
        <w:rPr>
          <w:rFonts w:eastAsia="Arial" w:cs="Arial"/>
          <w:b/>
        </w:rPr>
      </w:pPr>
      <w:r>
        <w:rPr>
          <w:rFonts w:eastAsia="Arial" w:cs="Arial"/>
          <w:b/>
        </w:rPr>
        <w:t xml:space="preserve">1. Mouvement sur l’arc de clothoïde (entre O et S) </w:t>
      </w:r>
    </w:p>
    <w:p w14:paraId="17132988" w14:textId="433323A7" w:rsidR="006D0C4F" w:rsidRPr="00B40AAD" w:rsidRDefault="006D0C4F" w:rsidP="006D0C4F">
      <w:pPr>
        <w:pStyle w:val="Paragraphedeliste"/>
        <w:numPr>
          <w:ilvl w:val="0"/>
          <w:numId w:val="1"/>
        </w:numPr>
        <w:spacing w:line="271" w:lineRule="auto"/>
        <w:ind w:left="567" w:right="41" w:hanging="567"/>
        <w:jc w:val="both"/>
        <w:rPr>
          <w:rFonts w:eastAsia="Arial" w:cs="Arial"/>
          <w:b/>
          <w:bCs/>
        </w:rPr>
      </w:pPr>
      <w:r w:rsidRPr="00B40AAD">
        <w:rPr>
          <w:rFonts w:eastAsia="Arial" w:cs="Arial"/>
          <w:b/>
          <w:bCs/>
        </w:rPr>
        <w:t xml:space="preserve">Déterminer la valeur de l’accélération du véhicule sur la portion OP à partir de la figure 2 et caractériser le mouvement du véhicule. </w:t>
      </w:r>
    </w:p>
    <w:p w14:paraId="396FC834" w14:textId="77777777" w:rsidR="00B40AAD" w:rsidRDefault="00B40AAD" w:rsidP="00B40AAD">
      <w:pPr>
        <w:spacing w:line="271" w:lineRule="auto"/>
        <w:ind w:left="1134" w:right="41" w:hanging="567"/>
        <w:jc w:val="both"/>
        <w:rPr>
          <w:rFonts w:cs="Arial"/>
          <w:szCs w:val="24"/>
        </w:rPr>
      </w:pPr>
      <w:r w:rsidRPr="00B40AAD">
        <w:rPr>
          <w:rFonts w:cs="Arial"/>
          <w:szCs w:val="24"/>
        </w:rPr>
        <w:t>L</w:t>
      </w:r>
      <w:r>
        <w:rPr>
          <w:rFonts w:cs="Arial"/>
          <w:szCs w:val="24"/>
        </w:rPr>
        <w:t>a portion OP est une ligne droite horizontale.</w:t>
      </w:r>
    </w:p>
    <w:p w14:paraId="7E8B0D33" w14:textId="62B6F941" w:rsidR="006D0C4F" w:rsidRDefault="00B40AAD" w:rsidP="00B40AAD">
      <w:pPr>
        <w:spacing w:line="271" w:lineRule="auto"/>
        <w:ind w:left="1134" w:right="41" w:hanging="567"/>
        <w:jc w:val="both"/>
        <w:rPr>
          <w:rFonts w:cs="Arial"/>
          <w:szCs w:val="24"/>
        </w:rPr>
      </w:pPr>
      <w:r>
        <w:rPr>
          <w:rFonts w:cs="Arial"/>
          <w:szCs w:val="24"/>
        </w:rPr>
        <w:t>La valeur de l’accélération du véhicule est nulle donc la valeur de la vitesse est constante.</w:t>
      </w:r>
    </w:p>
    <w:p w14:paraId="2C832164" w14:textId="6F12D5ED" w:rsidR="00B40AAD" w:rsidRPr="00B40AAD" w:rsidRDefault="00B40AAD" w:rsidP="00B40AAD">
      <w:pPr>
        <w:spacing w:line="271" w:lineRule="auto"/>
        <w:ind w:left="1134" w:right="41" w:hanging="567"/>
        <w:jc w:val="both"/>
        <w:rPr>
          <w:rFonts w:cs="Arial"/>
          <w:szCs w:val="24"/>
        </w:rPr>
      </w:pPr>
      <w:r>
        <w:rPr>
          <w:rFonts w:cs="Arial"/>
          <w:szCs w:val="24"/>
        </w:rPr>
        <w:t>Le mouvement du véhicule est donc rectiligne et uniforme.</w:t>
      </w:r>
    </w:p>
    <w:p w14:paraId="0EA77420" w14:textId="77777777" w:rsidR="003B6E6E" w:rsidRDefault="003B6E6E" w:rsidP="006D0C4F">
      <w:pPr>
        <w:spacing w:line="274" w:lineRule="auto"/>
        <w:ind w:left="619" w:right="42" w:hanging="634"/>
        <w:jc w:val="both"/>
        <w:rPr>
          <w:rFonts w:eastAsia="Arial" w:cs="Arial"/>
          <w:b/>
        </w:rPr>
      </w:pPr>
    </w:p>
    <w:p w14:paraId="1E52C571" w14:textId="14C99D57" w:rsidR="006D0C4F" w:rsidRPr="0049202E" w:rsidRDefault="006D0C4F" w:rsidP="003B6E6E">
      <w:pPr>
        <w:pStyle w:val="Paragraphedeliste"/>
        <w:numPr>
          <w:ilvl w:val="0"/>
          <w:numId w:val="1"/>
        </w:numPr>
        <w:spacing w:line="274" w:lineRule="auto"/>
        <w:ind w:left="567" w:right="42" w:hanging="567"/>
        <w:jc w:val="both"/>
        <w:rPr>
          <w:rFonts w:cs="Arial"/>
          <w:b/>
          <w:bCs/>
          <w:szCs w:val="24"/>
        </w:rPr>
      </w:pPr>
      <w:r w:rsidRPr="00B40AAD">
        <w:rPr>
          <w:rFonts w:eastAsia="Arial" w:cs="Arial"/>
          <w:b/>
          <w:bCs/>
        </w:rPr>
        <w:t xml:space="preserve">Sur la copie, écrire les lignes de programme permettant de calculer les coordonnées </w:t>
      </w:r>
      <w:proofErr w:type="spellStart"/>
      <w:r w:rsidRPr="00B40AAD">
        <w:rPr>
          <w:rFonts w:eastAsia="Arial" w:cs="Arial"/>
          <w:b/>
          <w:bCs/>
          <w:i/>
        </w:rPr>
        <w:t>a</w:t>
      </w:r>
      <w:r w:rsidRPr="00B40AAD">
        <w:rPr>
          <w:rFonts w:eastAsia="Arial" w:cs="Arial"/>
          <w:b/>
          <w:bCs/>
          <w:vertAlign w:val="subscript"/>
        </w:rPr>
        <w:t>x</w:t>
      </w:r>
      <w:proofErr w:type="spellEnd"/>
      <w:r w:rsidRPr="00B40AAD">
        <w:rPr>
          <w:rFonts w:eastAsia="Arial" w:cs="Arial"/>
          <w:b/>
          <w:bCs/>
        </w:rPr>
        <w:t xml:space="preserve"> et </w:t>
      </w:r>
      <w:r w:rsidRPr="00B40AAD">
        <w:rPr>
          <w:rFonts w:eastAsia="Arial" w:cs="Arial"/>
          <w:b/>
          <w:bCs/>
          <w:i/>
        </w:rPr>
        <w:t>a</w:t>
      </w:r>
      <w:r w:rsidRPr="00B40AAD">
        <w:rPr>
          <w:rFonts w:eastAsia="Arial" w:cs="Arial"/>
          <w:b/>
          <w:bCs/>
          <w:vertAlign w:val="subscript"/>
        </w:rPr>
        <w:t>y</w:t>
      </w:r>
      <w:r w:rsidRPr="00B40AAD">
        <w:rPr>
          <w:rFonts w:eastAsia="Arial" w:cs="Arial"/>
          <w:b/>
          <w:bCs/>
        </w:rPr>
        <w:t xml:space="preserve"> du vecteur accélération. </w:t>
      </w:r>
    </w:p>
    <w:p w14:paraId="2DC81275" w14:textId="70600DA9" w:rsidR="00B40AAD" w:rsidRDefault="00B40AAD" w:rsidP="00B40AAD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 w:rsidRPr="00B40AAD">
        <w:rPr>
          <w:rFonts w:eastAsia="Arial" w:cs="Arial"/>
          <w:position w:val="-24"/>
        </w:rPr>
        <w:object w:dxaOrig="980" w:dyaOrig="620" w14:anchorId="0C870E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1pt" o:ole="">
            <v:imagedata r:id="rId8" o:title=""/>
          </v:shape>
          <o:OLEObject Type="Embed" ProgID="Equation.DSMT4" ShapeID="_x0000_i1025" DrawAspect="Content" ObjectID="_1827288992" r:id="rId9"/>
        </w:object>
      </w:r>
      <w:r w:rsidRPr="00B40AAD">
        <w:rPr>
          <w:rFonts w:eastAsia="Arial" w:cs="Arial"/>
        </w:rPr>
        <w:t xml:space="preserve"> </w:t>
      </w:r>
      <w:proofErr w:type="gramStart"/>
      <w:r w:rsidRPr="00B40AAD">
        <w:rPr>
          <w:rFonts w:eastAsia="Arial" w:cs="Arial"/>
        </w:rPr>
        <w:t>et</w:t>
      </w:r>
      <w:proofErr w:type="gramEnd"/>
      <w:r w:rsidRPr="00B40AAD">
        <w:rPr>
          <w:rFonts w:eastAsia="Arial" w:cs="Arial"/>
        </w:rPr>
        <w:t xml:space="preserve"> </w:t>
      </w:r>
      <w:r w:rsidRPr="00B40AAD">
        <w:rPr>
          <w:rFonts w:eastAsia="Arial" w:cs="Arial"/>
          <w:position w:val="-24"/>
        </w:rPr>
        <w:object w:dxaOrig="980" w:dyaOrig="660" w14:anchorId="337919D9">
          <v:shape id="_x0000_i1026" type="#_x0000_t75" style="width:49pt;height:33pt" o:ole="">
            <v:imagedata r:id="rId10" o:title=""/>
          </v:shape>
          <o:OLEObject Type="Embed" ProgID="Equation.DSMT4" ShapeID="_x0000_i1026" DrawAspect="Content" ObjectID="_1827288993" r:id="rId11"/>
        </w:object>
      </w:r>
      <w:r>
        <w:rPr>
          <w:rFonts w:eastAsia="Arial" w:cs="Arial"/>
        </w:rPr>
        <w:t>.</w:t>
      </w:r>
    </w:p>
    <w:p w14:paraId="1A95BC32" w14:textId="16675236" w:rsidR="00B40AAD" w:rsidRDefault="00B40AAD" w:rsidP="00B40AAD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En s’aidant des lignes 11 et 12 du programme sur les coordonnées </w:t>
      </w:r>
      <w:r w:rsidRPr="00B40AAD">
        <w:rPr>
          <w:rFonts w:eastAsia="Arial" w:cs="Arial"/>
          <w:position w:val="-24"/>
        </w:rPr>
        <w:object w:dxaOrig="859" w:dyaOrig="620" w14:anchorId="3C6B93E1">
          <v:shape id="_x0000_i1027" type="#_x0000_t75" style="width:42.95pt;height:31pt" o:ole="">
            <v:imagedata r:id="rId12" o:title=""/>
          </v:shape>
          <o:OLEObject Type="Embed" ProgID="Equation.DSMT4" ShapeID="_x0000_i1027" DrawAspect="Content" ObjectID="_1827288994" r:id="rId13"/>
        </w:object>
      </w:r>
      <w:r w:rsidRPr="00B40AAD">
        <w:rPr>
          <w:rFonts w:eastAsia="Arial" w:cs="Arial"/>
        </w:rPr>
        <w:t xml:space="preserve"> et </w:t>
      </w:r>
      <w:r w:rsidRPr="00B40AAD">
        <w:rPr>
          <w:rFonts w:eastAsia="Arial" w:cs="Arial"/>
          <w:position w:val="-24"/>
        </w:rPr>
        <w:object w:dxaOrig="880" w:dyaOrig="620" w14:anchorId="0614FD74">
          <v:shape id="_x0000_i1028" type="#_x0000_t75" style="width:44pt;height:31pt" o:ole="">
            <v:imagedata r:id="rId14" o:title=""/>
          </v:shape>
          <o:OLEObject Type="Embed" ProgID="Equation.DSMT4" ShapeID="_x0000_i1028" DrawAspect="Content" ObjectID="_1827288995" r:id="rId15"/>
        </w:object>
      </w:r>
      <w:r>
        <w:rPr>
          <w:rFonts w:eastAsia="Arial" w:cs="Arial"/>
        </w:rPr>
        <w:t xml:space="preserve"> du vecteur vitesse :</w:t>
      </w:r>
    </w:p>
    <w:p w14:paraId="13481584" w14:textId="59E6A8DD" w:rsidR="00B40AAD" w:rsidRPr="00B40AAD" w:rsidRDefault="00B40AAD" w:rsidP="00B40AAD">
      <w:pPr>
        <w:spacing w:line="240" w:lineRule="auto"/>
        <w:ind w:left="851" w:right="3694"/>
        <w:rPr>
          <w:rFonts w:eastAsia="Arial" w:cs="Arial"/>
          <w:szCs w:val="28"/>
          <w:lang w:val="en-US"/>
        </w:rPr>
      </w:pPr>
      <w:proofErr w:type="gramStart"/>
      <w:r w:rsidRPr="00B40AAD">
        <w:rPr>
          <w:rFonts w:eastAsia="Arial" w:cs="Arial"/>
          <w:szCs w:val="28"/>
          <w:lang w:val="en-US"/>
        </w:rPr>
        <w:t xml:space="preserve">11  </w:t>
      </w:r>
      <w:proofErr w:type="spellStart"/>
      <w:r w:rsidRPr="00B40AAD">
        <w:rPr>
          <w:rFonts w:eastAsia="Arial" w:cs="Arial"/>
          <w:szCs w:val="28"/>
          <w:lang w:val="en-US"/>
        </w:rPr>
        <w:t>vx</w:t>
      </w:r>
      <w:proofErr w:type="gramEnd"/>
      <w:r w:rsidRPr="00B40AAD">
        <w:rPr>
          <w:rFonts w:eastAsia="Arial" w:cs="Arial"/>
          <w:szCs w:val="28"/>
          <w:lang w:val="en-US"/>
        </w:rPr>
        <w:t>.append</w:t>
      </w:r>
      <w:proofErr w:type="spellEnd"/>
      <w:r w:rsidRPr="00B40AAD">
        <w:rPr>
          <w:rFonts w:eastAsia="Arial" w:cs="Arial"/>
          <w:szCs w:val="28"/>
          <w:lang w:val="en-US"/>
        </w:rPr>
        <w:t>((x[i+1]-x[</w:t>
      </w:r>
      <w:proofErr w:type="spellStart"/>
      <w:r w:rsidRPr="00B40AAD">
        <w:rPr>
          <w:rFonts w:eastAsia="Arial" w:cs="Arial"/>
          <w:szCs w:val="28"/>
          <w:lang w:val="en-US"/>
        </w:rPr>
        <w:t>i</w:t>
      </w:r>
      <w:proofErr w:type="spellEnd"/>
      <w:r w:rsidRPr="00B40AAD">
        <w:rPr>
          <w:rFonts w:eastAsia="Arial" w:cs="Arial"/>
          <w:szCs w:val="28"/>
          <w:lang w:val="en-US"/>
        </w:rPr>
        <w:t>])/dt)</w:t>
      </w:r>
    </w:p>
    <w:p w14:paraId="4F6E35E7" w14:textId="337B391F" w:rsidR="00B40AAD" w:rsidRPr="00B40AAD" w:rsidRDefault="00B40AAD" w:rsidP="00B40AAD">
      <w:pPr>
        <w:spacing w:line="240" w:lineRule="auto"/>
        <w:ind w:left="851" w:right="3694"/>
        <w:rPr>
          <w:sz w:val="28"/>
          <w:szCs w:val="28"/>
          <w:lang w:val="en-US"/>
        </w:rPr>
      </w:pPr>
      <w:proofErr w:type="gramStart"/>
      <w:r w:rsidRPr="00B40AAD">
        <w:rPr>
          <w:rFonts w:eastAsia="Arial" w:cs="Arial"/>
          <w:szCs w:val="28"/>
          <w:lang w:val="en-US"/>
        </w:rPr>
        <w:t xml:space="preserve">12  </w:t>
      </w:r>
      <w:proofErr w:type="spellStart"/>
      <w:r w:rsidRPr="00B40AAD">
        <w:rPr>
          <w:rFonts w:eastAsia="Arial" w:cs="Arial"/>
          <w:szCs w:val="28"/>
          <w:lang w:val="en-US"/>
        </w:rPr>
        <w:t>vy</w:t>
      </w:r>
      <w:proofErr w:type="gramEnd"/>
      <w:r w:rsidRPr="00B40AAD">
        <w:rPr>
          <w:rFonts w:eastAsia="Arial" w:cs="Arial"/>
          <w:szCs w:val="28"/>
          <w:lang w:val="en-US"/>
        </w:rPr>
        <w:t>.append</w:t>
      </w:r>
      <w:proofErr w:type="spellEnd"/>
      <w:r w:rsidRPr="00B40AAD">
        <w:rPr>
          <w:rFonts w:eastAsia="Arial" w:cs="Arial"/>
          <w:szCs w:val="28"/>
          <w:lang w:val="en-US"/>
        </w:rPr>
        <w:t>((y[i+1]-y[</w:t>
      </w:r>
      <w:proofErr w:type="spellStart"/>
      <w:r w:rsidRPr="00B40AAD">
        <w:rPr>
          <w:rFonts w:eastAsia="Arial" w:cs="Arial"/>
          <w:szCs w:val="28"/>
          <w:lang w:val="en-US"/>
        </w:rPr>
        <w:t>i</w:t>
      </w:r>
      <w:proofErr w:type="spellEnd"/>
      <w:r w:rsidRPr="00B40AAD">
        <w:rPr>
          <w:rFonts w:eastAsia="Arial" w:cs="Arial"/>
          <w:szCs w:val="28"/>
          <w:lang w:val="en-US"/>
        </w:rPr>
        <w:t xml:space="preserve">])/dt) </w:t>
      </w:r>
    </w:p>
    <w:p w14:paraId="422931B1" w14:textId="77777777" w:rsidR="00B40AAD" w:rsidRDefault="00B40AAD" w:rsidP="00B40AAD">
      <w:pPr>
        <w:pStyle w:val="Paragraphedeliste"/>
        <w:spacing w:line="274" w:lineRule="auto"/>
        <w:ind w:left="567" w:right="42"/>
        <w:jc w:val="both"/>
        <w:rPr>
          <w:rFonts w:eastAsia="Arial" w:cs="Arial"/>
          <w:lang w:val="en-US"/>
        </w:rPr>
      </w:pPr>
    </w:p>
    <w:p w14:paraId="15EF2AC2" w14:textId="62C3586E" w:rsidR="00B40AAD" w:rsidRDefault="00B40AAD" w:rsidP="00B40AAD">
      <w:pPr>
        <w:pStyle w:val="Paragraphedeliste"/>
        <w:spacing w:line="274" w:lineRule="auto"/>
        <w:ind w:left="567" w:right="42"/>
        <w:jc w:val="both"/>
        <w:rPr>
          <w:rFonts w:eastAsia="Arial" w:cs="Arial"/>
          <w:lang w:val="en-US"/>
        </w:rPr>
      </w:pPr>
      <w:r>
        <w:rPr>
          <w:rFonts w:eastAsia="Arial" w:cs="Arial"/>
          <w:lang w:val="en-US"/>
        </w:rPr>
        <w:t xml:space="preserve">on </w:t>
      </w:r>
      <w:proofErr w:type="spellStart"/>
      <w:r>
        <w:rPr>
          <w:rFonts w:eastAsia="Arial" w:cs="Arial"/>
          <w:lang w:val="en-US"/>
        </w:rPr>
        <w:t>peut</w:t>
      </w:r>
      <w:proofErr w:type="spellEnd"/>
      <w:r>
        <w:rPr>
          <w:rFonts w:eastAsia="Arial" w:cs="Arial"/>
          <w:lang w:val="en-US"/>
        </w:rPr>
        <w:t xml:space="preserve"> </w:t>
      </w:r>
      <w:proofErr w:type="spellStart"/>
      <w:proofErr w:type="gramStart"/>
      <w:r>
        <w:rPr>
          <w:rFonts w:eastAsia="Arial" w:cs="Arial"/>
          <w:lang w:val="en-US"/>
        </w:rPr>
        <w:t>écrire</w:t>
      </w:r>
      <w:proofErr w:type="spellEnd"/>
      <w:r>
        <w:rPr>
          <w:rFonts w:eastAsia="Arial" w:cs="Arial"/>
          <w:lang w:val="en-US"/>
        </w:rPr>
        <w:t xml:space="preserve"> :</w:t>
      </w:r>
      <w:proofErr w:type="gramEnd"/>
    </w:p>
    <w:p w14:paraId="28CEAB9D" w14:textId="79D04BD4" w:rsidR="00B40AAD" w:rsidRPr="00B40AAD" w:rsidRDefault="00B40AAD" w:rsidP="00B40AAD">
      <w:pPr>
        <w:spacing w:line="240" w:lineRule="auto"/>
        <w:ind w:left="851" w:right="3694"/>
        <w:rPr>
          <w:rFonts w:eastAsia="Arial" w:cs="Arial"/>
          <w:szCs w:val="28"/>
          <w:lang w:val="en-US"/>
        </w:rPr>
      </w:pPr>
      <w:proofErr w:type="gramStart"/>
      <w:r w:rsidRPr="00B40AAD">
        <w:rPr>
          <w:rFonts w:eastAsia="Arial" w:cs="Arial"/>
          <w:szCs w:val="28"/>
          <w:lang w:val="en-US"/>
        </w:rPr>
        <w:t>1</w:t>
      </w:r>
      <w:r>
        <w:rPr>
          <w:rFonts w:eastAsia="Arial" w:cs="Arial"/>
          <w:szCs w:val="28"/>
          <w:lang w:val="en-US"/>
        </w:rPr>
        <w:t>8</w:t>
      </w:r>
      <w:r w:rsidRPr="00B40AAD">
        <w:rPr>
          <w:rFonts w:eastAsia="Arial" w:cs="Arial"/>
          <w:szCs w:val="28"/>
          <w:lang w:val="en-US"/>
        </w:rPr>
        <w:t xml:space="preserve">  </w:t>
      </w:r>
      <w:proofErr w:type="spellStart"/>
      <w:r>
        <w:rPr>
          <w:rFonts w:eastAsia="Arial" w:cs="Arial"/>
          <w:szCs w:val="28"/>
          <w:lang w:val="en-US"/>
        </w:rPr>
        <w:t>a</w:t>
      </w:r>
      <w:r w:rsidRPr="00B40AAD">
        <w:rPr>
          <w:rFonts w:eastAsia="Arial" w:cs="Arial"/>
          <w:szCs w:val="28"/>
          <w:lang w:val="en-US"/>
        </w:rPr>
        <w:t>x</w:t>
      </w:r>
      <w:proofErr w:type="gramEnd"/>
      <w:r w:rsidRPr="00B40AAD">
        <w:rPr>
          <w:rFonts w:eastAsia="Arial" w:cs="Arial"/>
          <w:szCs w:val="28"/>
          <w:lang w:val="en-US"/>
        </w:rPr>
        <w:t>.append</w:t>
      </w:r>
      <w:proofErr w:type="spellEnd"/>
      <w:r w:rsidRPr="00B40AAD">
        <w:rPr>
          <w:rFonts w:eastAsia="Arial" w:cs="Arial"/>
          <w:szCs w:val="28"/>
          <w:lang w:val="en-US"/>
        </w:rPr>
        <w:t>((</w:t>
      </w:r>
      <w:proofErr w:type="spellStart"/>
      <w:r>
        <w:rPr>
          <w:rFonts w:eastAsia="Arial" w:cs="Arial"/>
          <w:szCs w:val="28"/>
          <w:lang w:val="en-US"/>
        </w:rPr>
        <w:t>v</w:t>
      </w:r>
      <w:r w:rsidRPr="00B40AAD">
        <w:rPr>
          <w:rFonts w:eastAsia="Arial" w:cs="Arial"/>
          <w:szCs w:val="28"/>
          <w:lang w:val="en-US"/>
        </w:rPr>
        <w:t>x</w:t>
      </w:r>
      <w:proofErr w:type="spellEnd"/>
      <w:r w:rsidRPr="00B40AAD">
        <w:rPr>
          <w:rFonts w:eastAsia="Arial" w:cs="Arial"/>
          <w:szCs w:val="28"/>
          <w:lang w:val="en-US"/>
        </w:rPr>
        <w:t>[i+1]-</w:t>
      </w:r>
      <w:proofErr w:type="spellStart"/>
      <w:r>
        <w:rPr>
          <w:rFonts w:eastAsia="Arial" w:cs="Arial"/>
          <w:szCs w:val="28"/>
          <w:lang w:val="en-US"/>
        </w:rPr>
        <w:t>v</w:t>
      </w:r>
      <w:r w:rsidRPr="00B40AAD">
        <w:rPr>
          <w:rFonts w:eastAsia="Arial" w:cs="Arial"/>
          <w:szCs w:val="28"/>
          <w:lang w:val="en-US"/>
        </w:rPr>
        <w:t>x</w:t>
      </w:r>
      <w:proofErr w:type="spellEnd"/>
      <w:r w:rsidRPr="00B40AAD">
        <w:rPr>
          <w:rFonts w:eastAsia="Arial" w:cs="Arial"/>
          <w:szCs w:val="28"/>
          <w:lang w:val="en-US"/>
        </w:rPr>
        <w:t>[</w:t>
      </w:r>
      <w:proofErr w:type="spellStart"/>
      <w:r w:rsidRPr="00B40AAD">
        <w:rPr>
          <w:rFonts w:eastAsia="Arial" w:cs="Arial"/>
          <w:szCs w:val="28"/>
          <w:lang w:val="en-US"/>
        </w:rPr>
        <w:t>i</w:t>
      </w:r>
      <w:proofErr w:type="spellEnd"/>
      <w:r w:rsidRPr="00B40AAD">
        <w:rPr>
          <w:rFonts w:eastAsia="Arial" w:cs="Arial"/>
          <w:szCs w:val="28"/>
          <w:lang w:val="en-US"/>
        </w:rPr>
        <w:t>])/dt)</w:t>
      </w:r>
    </w:p>
    <w:p w14:paraId="1B9A772F" w14:textId="7FC2F29F" w:rsidR="00B40AAD" w:rsidRPr="00B40AAD" w:rsidRDefault="00B40AAD" w:rsidP="00B40AAD">
      <w:pPr>
        <w:spacing w:line="240" w:lineRule="auto"/>
        <w:ind w:left="851" w:right="3694"/>
        <w:rPr>
          <w:sz w:val="28"/>
          <w:szCs w:val="28"/>
          <w:lang w:val="en-US"/>
        </w:rPr>
      </w:pPr>
      <w:proofErr w:type="gramStart"/>
      <w:r w:rsidRPr="00B40AAD">
        <w:rPr>
          <w:rFonts w:eastAsia="Arial" w:cs="Arial"/>
          <w:szCs w:val="28"/>
          <w:lang w:val="en-US"/>
        </w:rPr>
        <w:t>1</w:t>
      </w:r>
      <w:r>
        <w:rPr>
          <w:rFonts w:eastAsia="Arial" w:cs="Arial"/>
          <w:szCs w:val="28"/>
          <w:lang w:val="en-US"/>
        </w:rPr>
        <w:t>9</w:t>
      </w:r>
      <w:r w:rsidRPr="00B40AAD">
        <w:rPr>
          <w:rFonts w:eastAsia="Arial" w:cs="Arial"/>
          <w:szCs w:val="28"/>
          <w:lang w:val="en-US"/>
        </w:rPr>
        <w:t xml:space="preserve">  </w:t>
      </w:r>
      <w:proofErr w:type="spellStart"/>
      <w:r>
        <w:rPr>
          <w:rFonts w:eastAsia="Arial" w:cs="Arial"/>
          <w:szCs w:val="28"/>
          <w:lang w:val="en-US"/>
        </w:rPr>
        <w:t>a</w:t>
      </w:r>
      <w:r w:rsidRPr="00B40AAD">
        <w:rPr>
          <w:rFonts w:eastAsia="Arial" w:cs="Arial"/>
          <w:szCs w:val="28"/>
          <w:lang w:val="en-US"/>
        </w:rPr>
        <w:t>y</w:t>
      </w:r>
      <w:proofErr w:type="gramEnd"/>
      <w:r w:rsidRPr="00B40AAD">
        <w:rPr>
          <w:rFonts w:eastAsia="Arial" w:cs="Arial"/>
          <w:szCs w:val="28"/>
          <w:lang w:val="en-US"/>
        </w:rPr>
        <w:t>.append</w:t>
      </w:r>
      <w:proofErr w:type="spellEnd"/>
      <w:r w:rsidRPr="00B40AAD">
        <w:rPr>
          <w:rFonts w:eastAsia="Arial" w:cs="Arial"/>
          <w:szCs w:val="28"/>
          <w:lang w:val="en-US"/>
        </w:rPr>
        <w:t>((</w:t>
      </w:r>
      <w:proofErr w:type="spellStart"/>
      <w:r>
        <w:rPr>
          <w:rFonts w:eastAsia="Arial" w:cs="Arial"/>
          <w:szCs w:val="28"/>
          <w:lang w:val="en-US"/>
        </w:rPr>
        <w:t>v</w:t>
      </w:r>
      <w:r w:rsidRPr="00B40AAD">
        <w:rPr>
          <w:rFonts w:eastAsia="Arial" w:cs="Arial"/>
          <w:szCs w:val="28"/>
          <w:lang w:val="en-US"/>
        </w:rPr>
        <w:t>y</w:t>
      </w:r>
      <w:proofErr w:type="spellEnd"/>
      <w:r w:rsidRPr="00B40AAD">
        <w:rPr>
          <w:rFonts w:eastAsia="Arial" w:cs="Arial"/>
          <w:szCs w:val="28"/>
          <w:lang w:val="en-US"/>
        </w:rPr>
        <w:t>[i+1]-</w:t>
      </w:r>
      <w:proofErr w:type="spellStart"/>
      <w:r>
        <w:rPr>
          <w:rFonts w:eastAsia="Arial" w:cs="Arial"/>
          <w:szCs w:val="28"/>
          <w:lang w:val="en-US"/>
        </w:rPr>
        <w:t>v</w:t>
      </w:r>
      <w:r w:rsidRPr="00B40AAD">
        <w:rPr>
          <w:rFonts w:eastAsia="Arial" w:cs="Arial"/>
          <w:szCs w:val="28"/>
          <w:lang w:val="en-US"/>
        </w:rPr>
        <w:t>y</w:t>
      </w:r>
      <w:proofErr w:type="spellEnd"/>
      <w:r w:rsidRPr="00B40AAD">
        <w:rPr>
          <w:rFonts w:eastAsia="Arial" w:cs="Arial"/>
          <w:szCs w:val="28"/>
          <w:lang w:val="en-US"/>
        </w:rPr>
        <w:t>[</w:t>
      </w:r>
      <w:proofErr w:type="spellStart"/>
      <w:r w:rsidRPr="00B40AAD">
        <w:rPr>
          <w:rFonts w:eastAsia="Arial" w:cs="Arial"/>
          <w:szCs w:val="28"/>
          <w:lang w:val="en-US"/>
        </w:rPr>
        <w:t>i</w:t>
      </w:r>
      <w:proofErr w:type="spellEnd"/>
      <w:r w:rsidRPr="00B40AAD">
        <w:rPr>
          <w:rFonts w:eastAsia="Arial" w:cs="Arial"/>
          <w:szCs w:val="28"/>
          <w:lang w:val="en-US"/>
        </w:rPr>
        <w:t xml:space="preserve">])/dt) </w:t>
      </w:r>
    </w:p>
    <w:p w14:paraId="579FA6D3" w14:textId="77777777" w:rsidR="003B6E6E" w:rsidRPr="00B40AAD" w:rsidRDefault="003B6E6E" w:rsidP="003B6E6E">
      <w:pPr>
        <w:pStyle w:val="Paragraphedeliste"/>
        <w:spacing w:line="274" w:lineRule="auto"/>
        <w:ind w:left="567" w:right="42"/>
        <w:jc w:val="both"/>
        <w:rPr>
          <w:lang w:val="en-US"/>
        </w:rPr>
      </w:pPr>
    </w:p>
    <w:p w14:paraId="686D3519" w14:textId="0263A062" w:rsidR="006D0C4F" w:rsidRPr="004C3670" w:rsidRDefault="006D0C4F" w:rsidP="003B6E6E">
      <w:pPr>
        <w:pStyle w:val="Paragraphedeliste"/>
        <w:numPr>
          <w:ilvl w:val="0"/>
          <w:numId w:val="1"/>
        </w:numPr>
        <w:spacing w:line="271" w:lineRule="auto"/>
        <w:ind w:left="567" w:right="41" w:hanging="567"/>
        <w:jc w:val="both"/>
        <w:rPr>
          <w:b/>
          <w:bCs/>
        </w:rPr>
      </w:pPr>
      <w:r w:rsidRPr="004C3670">
        <w:rPr>
          <w:rFonts w:eastAsia="Arial" w:cs="Arial"/>
          <w:b/>
          <w:bCs/>
        </w:rPr>
        <w:t xml:space="preserve">À l’aide des valeurs données dans le tableau, vérifier l’information du texte introductif indiquant que la clothoïde permet </w:t>
      </w:r>
      <w:bookmarkStart w:id="1" w:name="_Hlk198882173"/>
      <w:r w:rsidRPr="004C3670">
        <w:rPr>
          <w:rFonts w:eastAsia="Arial" w:cs="Arial"/>
          <w:b/>
          <w:bCs/>
        </w:rPr>
        <w:t>« une augmentation linéaire dans le temps de l’accélération »</w:t>
      </w:r>
      <w:bookmarkEnd w:id="1"/>
      <w:r w:rsidRPr="004C3670">
        <w:rPr>
          <w:rFonts w:eastAsia="Arial" w:cs="Arial"/>
          <w:b/>
          <w:bCs/>
        </w:rPr>
        <w:t xml:space="preserve"> en justifiant la méthode utilisée. </w:t>
      </w:r>
    </w:p>
    <w:p w14:paraId="1D0054E8" w14:textId="4BBC5D0E" w:rsidR="004C3670" w:rsidRPr="004C3670" w:rsidRDefault="00EC40CD" w:rsidP="00EC40CD">
      <w:pPr>
        <w:pStyle w:val="Paragraphedeliste"/>
        <w:spacing w:line="271" w:lineRule="auto"/>
        <w:ind w:left="284" w:right="41"/>
        <w:jc w:val="both"/>
        <w:rPr>
          <w:rFonts w:cs="Arial"/>
          <w:szCs w:val="24"/>
        </w:rPr>
      </w:pPr>
      <w:r w:rsidRPr="00EC40CD">
        <w:rPr>
          <w:rFonts w:cs="Arial"/>
          <w:b/>
          <w:bCs/>
          <w:szCs w:val="24"/>
        </w:rPr>
        <w:t>Méthode 1 :</w:t>
      </w:r>
      <w:r>
        <w:rPr>
          <w:rFonts w:cs="Arial"/>
          <w:szCs w:val="24"/>
        </w:rPr>
        <w:t xml:space="preserve"> </w:t>
      </w:r>
      <w:r w:rsidR="004C3670" w:rsidRPr="004C3670">
        <w:rPr>
          <w:rFonts w:cs="Arial"/>
          <w:szCs w:val="24"/>
        </w:rPr>
        <w:t>Pour</w:t>
      </w:r>
      <w:r w:rsidR="004C3670">
        <w:rPr>
          <w:rFonts w:cs="Arial"/>
          <w:szCs w:val="24"/>
        </w:rPr>
        <w:t xml:space="preserve"> chaque colonne du tableau, calculons le rapport </w:t>
      </w:r>
      <w:r w:rsidR="004C3670" w:rsidRPr="004C3670">
        <w:rPr>
          <w:rFonts w:cs="Arial"/>
          <w:position w:val="-24"/>
          <w:szCs w:val="24"/>
        </w:rPr>
        <w:object w:dxaOrig="240" w:dyaOrig="620" w14:anchorId="4C0D9A3A">
          <v:shape id="_x0000_i1029" type="#_x0000_t75" style="width:12pt;height:31pt" o:ole="">
            <v:imagedata r:id="rId16" o:title=""/>
          </v:shape>
          <o:OLEObject Type="Embed" ProgID="Equation.DSMT4" ShapeID="_x0000_i1029" DrawAspect="Content" ObjectID="_1827288996" r:id="rId17"/>
        </w:object>
      </w:r>
      <w:r w:rsidR="004C3670">
        <w:rPr>
          <w:rFonts w:cs="Arial"/>
          <w:szCs w:val="24"/>
        </w:rPr>
        <w:t xml:space="preserve"> : </w:t>
      </w:r>
    </w:p>
    <w:tbl>
      <w:tblPr>
        <w:tblStyle w:val="TableGrid"/>
        <w:tblW w:w="10054" w:type="dxa"/>
        <w:tblInd w:w="283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437"/>
        <w:gridCol w:w="1435"/>
        <w:gridCol w:w="1436"/>
        <w:gridCol w:w="1436"/>
        <w:gridCol w:w="1436"/>
        <w:gridCol w:w="1436"/>
        <w:gridCol w:w="1438"/>
      </w:tblGrid>
      <w:tr w:rsidR="004C3670" w14:paraId="21657111" w14:textId="77777777" w:rsidTr="004C3670">
        <w:trPr>
          <w:trHeight w:val="544"/>
        </w:trPr>
        <w:tc>
          <w:tcPr>
            <w:tcW w:w="1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B64E" w14:textId="77777777" w:rsidR="004C3670" w:rsidRDefault="004C3670" w:rsidP="00013046">
            <w:pPr>
              <w:ind w:left="1"/>
              <w:jc w:val="center"/>
            </w:pPr>
            <w:proofErr w:type="gramStart"/>
            <w:r>
              <w:rPr>
                <w:rFonts w:eastAsia="Arial" w:cs="Arial"/>
                <w:i/>
              </w:rPr>
              <w:t>t</w:t>
            </w:r>
            <w:proofErr w:type="gramEnd"/>
            <w:r>
              <w:rPr>
                <w:rFonts w:eastAsia="Arial" w:cs="Arial"/>
                <w:i/>
              </w:rPr>
              <w:t xml:space="preserve"> </w:t>
            </w:r>
            <w:r>
              <w:rPr>
                <w:rFonts w:eastAsia="Arial" w:cs="Arial"/>
              </w:rPr>
              <w:t xml:space="preserve">(s) </w:t>
            </w: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577C6" w14:textId="77777777" w:rsidR="004C3670" w:rsidRDefault="004C3670" w:rsidP="00013046">
            <w:pPr>
              <w:ind w:right="1"/>
              <w:jc w:val="center"/>
            </w:pPr>
            <w:r>
              <w:rPr>
                <w:rFonts w:eastAsia="Arial" w:cs="Arial"/>
              </w:rPr>
              <w:t xml:space="preserve">1,50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0AB8F" w14:textId="77777777" w:rsidR="004C3670" w:rsidRDefault="004C3670" w:rsidP="00013046">
            <w:pPr>
              <w:ind w:right="3"/>
              <w:jc w:val="center"/>
            </w:pPr>
            <w:r>
              <w:rPr>
                <w:rFonts w:eastAsia="Arial" w:cs="Arial"/>
              </w:rPr>
              <w:t xml:space="preserve">3,00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29BD7" w14:textId="77777777" w:rsidR="004C3670" w:rsidRDefault="004C3670" w:rsidP="00013046">
            <w:pPr>
              <w:ind w:right="2"/>
              <w:jc w:val="center"/>
            </w:pPr>
            <w:r>
              <w:rPr>
                <w:rFonts w:eastAsia="Arial" w:cs="Arial"/>
              </w:rPr>
              <w:t xml:space="preserve">4,50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14992" w14:textId="77777777" w:rsidR="004C3670" w:rsidRDefault="004C3670" w:rsidP="00013046">
            <w:pPr>
              <w:jc w:val="center"/>
            </w:pPr>
            <w:r>
              <w:rPr>
                <w:rFonts w:eastAsia="Arial" w:cs="Arial"/>
              </w:rPr>
              <w:t xml:space="preserve">6,00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01DEF" w14:textId="77777777" w:rsidR="004C3670" w:rsidRDefault="004C3670" w:rsidP="00013046">
            <w:pPr>
              <w:ind w:right="3"/>
              <w:jc w:val="center"/>
            </w:pPr>
            <w:r>
              <w:rPr>
                <w:rFonts w:eastAsia="Arial" w:cs="Arial"/>
              </w:rPr>
              <w:t xml:space="preserve">7,50 </w:t>
            </w:r>
          </w:p>
        </w:tc>
        <w:tc>
          <w:tcPr>
            <w:tcW w:w="1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946FF" w14:textId="77777777" w:rsidR="004C3670" w:rsidRDefault="004C3670" w:rsidP="00013046">
            <w:pPr>
              <w:ind w:right="2"/>
              <w:jc w:val="center"/>
            </w:pPr>
            <w:r>
              <w:rPr>
                <w:rFonts w:eastAsia="Arial" w:cs="Arial"/>
              </w:rPr>
              <w:t xml:space="preserve">9,00 </w:t>
            </w:r>
          </w:p>
        </w:tc>
      </w:tr>
      <w:tr w:rsidR="004C3670" w14:paraId="470B9157" w14:textId="77777777" w:rsidTr="004C3670">
        <w:trPr>
          <w:trHeight w:val="542"/>
        </w:trPr>
        <w:tc>
          <w:tcPr>
            <w:tcW w:w="1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F5724" w14:textId="4BDABCC7" w:rsidR="004C3670" w:rsidRDefault="004C3670" w:rsidP="00013046">
            <w:pPr>
              <w:jc w:val="center"/>
            </w:pPr>
            <w:proofErr w:type="gramStart"/>
            <w:r>
              <w:rPr>
                <w:rFonts w:eastAsia="Arial" w:cs="Arial"/>
                <w:i/>
              </w:rPr>
              <w:t>a</w:t>
            </w:r>
            <w:proofErr w:type="gramEnd"/>
            <w:r>
              <w:rPr>
                <w:rFonts w:eastAsia="Arial" w:cs="Arial"/>
              </w:rPr>
              <w:t xml:space="preserve"> (</w:t>
            </w:r>
            <w:proofErr w:type="spellStart"/>
            <w:r>
              <w:rPr>
                <w:rFonts w:eastAsia="Arial" w:cs="Arial"/>
              </w:rPr>
              <w:t>m·s</w:t>
            </w:r>
            <w:proofErr w:type="spellEnd"/>
            <w:r>
              <w:rPr>
                <w:rFonts w:eastAsia="Arial" w:cs="Arial"/>
                <w:vertAlign w:val="superscript"/>
              </w:rPr>
              <w:t>–2</w:t>
            </w:r>
            <w:r>
              <w:rPr>
                <w:rFonts w:eastAsia="Arial" w:cs="Arial"/>
              </w:rPr>
              <w:t xml:space="preserve">) </w:t>
            </w: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EE23D" w14:textId="77777777" w:rsidR="004C3670" w:rsidRDefault="004C3670" w:rsidP="00013046">
            <w:pPr>
              <w:ind w:right="2"/>
              <w:jc w:val="center"/>
            </w:pPr>
            <w:r>
              <w:rPr>
                <w:rFonts w:eastAsia="Arial" w:cs="Arial"/>
              </w:rPr>
              <w:t xml:space="preserve">0,1587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9EFAF" w14:textId="77777777" w:rsidR="004C3670" w:rsidRDefault="004C3670" w:rsidP="00013046">
            <w:pPr>
              <w:ind w:right="5"/>
              <w:jc w:val="center"/>
            </w:pPr>
            <w:r>
              <w:rPr>
                <w:rFonts w:eastAsia="Arial" w:cs="Arial"/>
              </w:rPr>
              <w:t xml:space="preserve">0,3218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D0F41" w14:textId="77777777" w:rsidR="004C3670" w:rsidRDefault="004C3670" w:rsidP="00013046">
            <w:pPr>
              <w:ind w:right="4"/>
              <w:jc w:val="center"/>
            </w:pPr>
            <w:r>
              <w:rPr>
                <w:rFonts w:eastAsia="Arial" w:cs="Arial"/>
              </w:rPr>
              <w:t xml:space="preserve">0,4824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EDBB3" w14:textId="77777777" w:rsidR="004C3670" w:rsidRDefault="004C3670" w:rsidP="00013046">
            <w:pPr>
              <w:ind w:right="3"/>
              <w:jc w:val="center"/>
            </w:pPr>
            <w:r>
              <w:rPr>
                <w:rFonts w:eastAsia="Arial" w:cs="Arial"/>
              </w:rPr>
              <w:t xml:space="preserve">0,6411 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F2683" w14:textId="77777777" w:rsidR="004C3670" w:rsidRDefault="004C3670" w:rsidP="00013046">
            <w:pPr>
              <w:ind w:right="3"/>
              <w:jc w:val="center"/>
            </w:pPr>
            <w:r>
              <w:rPr>
                <w:rFonts w:eastAsia="Arial" w:cs="Arial"/>
              </w:rPr>
              <w:t xml:space="preserve">0,8070 </w:t>
            </w:r>
          </w:p>
        </w:tc>
        <w:tc>
          <w:tcPr>
            <w:tcW w:w="1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54A2E" w14:textId="77777777" w:rsidR="004C3670" w:rsidRDefault="004C3670" w:rsidP="00013046">
            <w:pPr>
              <w:ind w:right="2"/>
              <w:jc w:val="center"/>
            </w:pPr>
            <w:r>
              <w:rPr>
                <w:rFonts w:eastAsia="Arial" w:cs="Arial"/>
              </w:rPr>
              <w:t xml:space="preserve">0,9506 </w:t>
            </w:r>
          </w:p>
        </w:tc>
      </w:tr>
      <w:tr w:rsidR="004C3670" w14:paraId="76A8AE56" w14:textId="77777777" w:rsidTr="004C3670">
        <w:trPr>
          <w:trHeight w:val="542"/>
        </w:trPr>
        <w:tc>
          <w:tcPr>
            <w:tcW w:w="14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B3997" w14:textId="304A4751" w:rsidR="004C3670" w:rsidRDefault="004C3670" w:rsidP="00013046">
            <w:pPr>
              <w:jc w:val="center"/>
              <w:rPr>
                <w:rFonts w:eastAsia="Arial" w:cs="Arial"/>
                <w:i/>
              </w:rPr>
            </w:pPr>
            <w:r w:rsidRPr="004C3670">
              <w:rPr>
                <w:rFonts w:eastAsiaTheme="minorHAnsi" w:cs="Arial"/>
                <w:kern w:val="0"/>
                <w:position w:val="-24"/>
                <w:sz w:val="22"/>
                <w:szCs w:val="22"/>
                <w:lang w:eastAsia="en-US"/>
                <w14:ligatures w14:val="none"/>
              </w:rPr>
              <w:object w:dxaOrig="240" w:dyaOrig="620" w14:anchorId="4A3A6A0D">
                <v:shape id="_x0000_i1030" type="#_x0000_t75" style="width:12pt;height:31pt" o:ole="">
                  <v:imagedata r:id="rId16" o:title=""/>
                </v:shape>
                <o:OLEObject Type="Embed" ProgID="Equation.DSMT4" ShapeID="_x0000_i1030" DrawAspect="Content" ObjectID="_1827288997" r:id="rId18"/>
              </w:object>
            </w:r>
            <w:r>
              <w:rPr>
                <w:rFonts w:eastAsia="Arial" w:cs="Arial"/>
              </w:rPr>
              <w:t>(</w:t>
            </w:r>
            <w:proofErr w:type="spellStart"/>
            <w:proofErr w:type="gramStart"/>
            <w:r>
              <w:rPr>
                <w:rFonts w:eastAsia="Arial" w:cs="Arial"/>
              </w:rPr>
              <w:t>m</w:t>
            </w:r>
            <w:proofErr w:type="gramEnd"/>
            <w:r>
              <w:rPr>
                <w:rFonts w:eastAsia="Arial" w:cs="Arial"/>
              </w:rPr>
              <w:t>·s</w:t>
            </w:r>
            <w:proofErr w:type="spellEnd"/>
            <w:r>
              <w:rPr>
                <w:rFonts w:eastAsia="Arial" w:cs="Arial"/>
                <w:vertAlign w:val="superscript"/>
              </w:rPr>
              <w:t>–3</w:t>
            </w:r>
            <w:r>
              <w:rPr>
                <w:rFonts w:eastAsia="Arial" w:cs="Arial"/>
              </w:rPr>
              <w:t>)</w:t>
            </w:r>
          </w:p>
        </w:tc>
        <w:tc>
          <w:tcPr>
            <w:tcW w:w="14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D1F0F" w14:textId="52E0FFBF" w:rsidR="004C3670" w:rsidRDefault="00D0100D" w:rsidP="00013046">
            <w:pPr>
              <w:ind w:right="2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6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6E0B" w14:textId="32A68A7E" w:rsidR="004C3670" w:rsidRDefault="00D0100D" w:rsidP="00013046">
            <w:pPr>
              <w:ind w:right="5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7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395E7" w14:textId="76D03412" w:rsidR="004C3670" w:rsidRDefault="00D0100D" w:rsidP="00013046">
            <w:pPr>
              <w:ind w:right="4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7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AAD11" w14:textId="74DD65FE" w:rsidR="004C3670" w:rsidRDefault="00D0100D" w:rsidP="00013046">
            <w:pPr>
              <w:ind w:right="3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7</w:t>
            </w:r>
          </w:p>
        </w:tc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E191A" w14:textId="26A894A8" w:rsidR="004C3670" w:rsidRDefault="0049202E" w:rsidP="00013046">
            <w:pPr>
              <w:ind w:right="3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8</w:t>
            </w:r>
          </w:p>
        </w:tc>
        <w:tc>
          <w:tcPr>
            <w:tcW w:w="14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5CF90" w14:textId="14389BDB" w:rsidR="004C3670" w:rsidRDefault="00D0100D" w:rsidP="00013046">
            <w:pPr>
              <w:ind w:right="2"/>
              <w:jc w:val="center"/>
              <w:rPr>
                <w:rFonts w:eastAsia="Arial" w:cs="Arial"/>
              </w:rPr>
            </w:pPr>
            <w:r>
              <w:rPr>
                <w:rFonts w:eastAsia="Arial" w:cs="Arial"/>
              </w:rPr>
              <w:t>0,106</w:t>
            </w:r>
          </w:p>
        </w:tc>
      </w:tr>
    </w:tbl>
    <w:p w14:paraId="613C10A9" w14:textId="4245EC4C" w:rsidR="004C3670" w:rsidRDefault="00D0100D" w:rsidP="00BE1915">
      <w:pPr>
        <w:pStyle w:val="Paragraphedeliste"/>
        <w:ind w:left="284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F86E4B2" wp14:editId="141010D8">
                <wp:simplePos x="0" y="0"/>
                <wp:positionH relativeFrom="column">
                  <wp:posOffset>4623435</wp:posOffset>
                </wp:positionH>
                <wp:positionV relativeFrom="paragraph">
                  <wp:posOffset>119698</wp:posOffset>
                </wp:positionV>
                <wp:extent cx="1971675" cy="1534795"/>
                <wp:effectExtent l="19050" t="19050" r="28575" b="27305"/>
                <wp:wrapNone/>
                <wp:docPr id="1026021825" name="Groupe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675" cy="1534795"/>
                          <a:chOff x="0" y="0"/>
                          <a:chExt cx="1971675" cy="1534795"/>
                        </a:xfrm>
                      </wpg:grpSpPr>
                      <pic:pic xmlns:pic="http://schemas.openxmlformats.org/drawingml/2006/picture">
                        <pic:nvPicPr>
                          <pic:cNvPr id="249844949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4746"/>
                          <a:stretch/>
                        </pic:blipFill>
                        <pic:spPr bwMode="auto">
                          <a:xfrm>
                            <a:off x="0" y="276225"/>
                            <a:ext cx="1923415" cy="75311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07671216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1028700"/>
                            <a:ext cx="1951990" cy="50609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0566866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27495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7F0F5DA" id="Groupe 6" o:spid="_x0000_s1026" style="position:absolute;margin-left:364.05pt;margin-top:9.45pt;width:155.25pt;height:120.85pt;z-index:251680768" coordsize="19716,153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">
                <v:shape id="Image 1" o:spid="_x0000_s1027" type="#_x0000_t75" style="position:absolute;top:2762;width:19234;height:7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" stroked="t" strokecolor="#4472c4 [3204]">
                  <v:imagedata r:id="rId22" o:title="" croptop="16218f"/>
                  <v:path arrowok="t"/>
                </v:shape>
                <v:shape id="Image 1" o:spid="_x0000_s1028" type="#_x0000_t75" style="position:absolute;top:10287;width:19519;height:50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" stroked="t" strokecolor="#4472c4 [3204]">
                  <v:imagedata r:id="rId23" o:title=""/>
                  <v:path arrowok="t"/>
                </v:shape>
                <v:shape id="Image 1" o:spid="_x0000_s1029" type="#_x0000_t75" style="position:absolute;width:19716;height:27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" stroked="t" strokecolor="#4472c4 [3204]">
                  <v:imagedata r:id="rId24" o:title=""/>
                  <v:path arrowok="t"/>
                </v:shape>
              </v:group>
            </w:pict>
          </mc:Fallback>
        </mc:AlternateContent>
      </w:r>
      <w:r w:rsidR="004C3670" w:rsidRPr="004C3670">
        <w:rPr>
          <w:rFonts w:cs="Arial"/>
          <w:szCs w:val="24"/>
        </w:rPr>
        <w:t>On</w:t>
      </w:r>
      <w:r w:rsidR="004C3670">
        <w:rPr>
          <w:rFonts w:cs="Arial"/>
          <w:szCs w:val="24"/>
        </w:rPr>
        <w:t xml:space="preserve"> constate que la valeur du rapport </w:t>
      </w:r>
      <w:r w:rsidR="004C3670" w:rsidRPr="004C3670">
        <w:rPr>
          <w:rFonts w:cs="Arial"/>
          <w:position w:val="-24"/>
          <w:szCs w:val="24"/>
        </w:rPr>
        <w:object w:dxaOrig="240" w:dyaOrig="620" w14:anchorId="31A04D24">
          <v:shape id="_x0000_i1031" type="#_x0000_t75" style="width:12pt;height:31.35pt" o:ole="">
            <v:imagedata r:id="rId16" o:title=""/>
          </v:shape>
          <o:OLEObject Type="Embed" ProgID="Equation.DSMT4" ShapeID="_x0000_i1031" DrawAspect="Content" ObjectID="_1827288998" r:id="rId25"/>
        </w:object>
      </w:r>
      <w:r w:rsidR="004C3670">
        <w:rPr>
          <w:rFonts w:cs="Arial"/>
          <w:szCs w:val="24"/>
        </w:rPr>
        <w:t> est quasi constante.</w:t>
      </w:r>
      <w:r w:rsidR="00EC40CD" w:rsidRPr="00EC40CD">
        <w:rPr>
          <w:noProof/>
        </w:rPr>
        <w:t xml:space="preserve"> </w:t>
      </w:r>
    </w:p>
    <w:p w14:paraId="772DAAB3" w14:textId="7F901D99" w:rsidR="004C3670" w:rsidRDefault="004C3670" w:rsidP="00BE1915">
      <w:pPr>
        <w:pStyle w:val="Paragraphedeliste"/>
        <w:ind w:left="284"/>
        <w:rPr>
          <w:rFonts w:cs="Arial"/>
          <w:szCs w:val="24"/>
        </w:rPr>
      </w:pPr>
      <w:r>
        <w:rPr>
          <w:rFonts w:cs="Arial"/>
          <w:szCs w:val="24"/>
        </w:rPr>
        <w:t>La valeur de l’accélération est donc proportionnelle au temps.</w:t>
      </w:r>
    </w:p>
    <w:p w14:paraId="778D19EF" w14:textId="3BB6D23C" w:rsidR="004C3670" w:rsidRPr="0049202E" w:rsidRDefault="004C3670" w:rsidP="00BE1915">
      <w:pPr>
        <w:pStyle w:val="Paragraphedeliste"/>
        <w:ind w:left="284" w:right="3378"/>
        <w:jc w:val="both"/>
        <w:rPr>
          <w:rFonts w:cs="Arial"/>
          <w:szCs w:val="24"/>
        </w:rPr>
      </w:pPr>
      <w:r w:rsidRPr="004C3670">
        <w:rPr>
          <w:rFonts w:cs="Arial"/>
          <w:szCs w:val="24"/>
        </w:rPr>
        <w:t>On a donc bien « une augmentation linéaire dans le temps de l’accélération »</w:t>
      </w:r>
      <w:r w:rsidR="00EC40CD">
        <w:rPr>
          <w:rFonts w:cs="Arial"/>
          <w:szCs w:val="24"/>
        </w:rPr>
        <w:t>.</w:t>
      </w:r>
      <w:r w:rsidRPr="004C3670">
        <w:rPr>
          <w:rFonts w:cs="Arial"/>
          <w:szCs w:val="24"/>
        </w:rPr>
        <w:t xml:space="preserve">  </w:t>
      </w:r>
    </w:p>
    <w:p w14:paraId="457A975C" w14:textId="4063E564" w:rsidR="004C3670" w:rsidRPr="0049202E" w:rsidRDefault="004C3670" w:rsidP="003B6E6E">
      <w:pPr>
        <w:pStyle w:val="Paragraphedeliste"/>
        <w:rPr>
          <w:rFonts w:cs="Arial"/>
        </w:rPr>
      </w:pPr>
    </w:p>
    <w:p w14:paraId="228041AF" w14:textId="63AD593F" w:rsidR="004C3670" w:rsidRPr="0049202E" w:rsidRDefault="004C3670" w:rsidP="003B6E6E">
      <w:pPr>
        <w:pStyle w:val="Paragraphedeliste"/>
        <w:rPr>
          <w:rFonts w:cs="Arial"/>
        </w:rPr>
      </w:pPr>
    </w:p>
    <w:p w14:paraId="05D45D9B" w14:textId="2201D378" w:rsidR="004C3670" w:rsidRPr="0049202E" w:rsidRDefault="004C3670" w:rsidP="003B6E6E">
      <w:pPr>
        <w:pStyle w:val="Paragraphedeliste"/>
        <w:rPr>
          <w:rFonts w:cs="Arial"/>
        </w:rPr>
      </w:pPr>
    </w:p>
    <w:p w14:paraId="580131AC" w14:textId="77777777" w:rsidR="00BE1915" w:rsidRPr="0049202E" w:rsidRDefault="00BE1915" w:rsidP="003B6E6E">
      <w:pPr>
        <w:pStyle w:val="Paragraphedeliste"/>
        <w:rPr>
          <w:rFonts w:cs="Arial"/>
        </w:rPr>
      </w:pPr>
    </w:p>
    <w:p w14:paraId="3FBE1B24" w14:textId="77777777" w:rsidR="00BE1915" w:rsidRPr="0049202E" w:rsidRDefault="00BE1915" w:rsidP="003B6E6E">
      <w:pPr>
        <w:pStyle w:val="Paragraphedeliste"/>
        <w:rPr>
          <w:rFonts w:cs="Arial"/>
        </w:rPr>
      </w:pPr>
    </w:p>
    <w:p w14:paraId="2F50F7E6" w14:textId="33C663C5" w:rsidR="00EC40CD" w:rsidRDefault="00EC40CD">
      <w:r>
        <w:br w:type="page"/>
      </w:r>
    </w:p>
    <w:p w14:paraId="36E08FC8" w14:textId="506D82E0" w:rsidR="00EC40CD" w:rsidRPr="004C3670" w:rsidRDefault="00EC40CD" w:rsidP="00EC40CD">
      <w:pPr>
        <w:pStyle w:val="Paragraphedeliste"/>
        <w:spacing w:line="271" w:lineRule="auto"/>
        <w:ind w:left="284" w:right="41"/>
        <w:jc w:val="both"/>
        <w:rPr>
          <w:rFonts w:cs="Arial"/>
          <w:szCs w:val="24"/>
        </w:rPr>
      </w:pPr>
      <w:r w:rsidRPr="00EC40CD">
        <w:rPr>
          <w:rFonts w:cs="Arial"/>
          <w:b/>
          <w:bCs/>
          <w:szCs w:val="24"/>
        </w:rPr>
        <w:lastRenderedPageBreak/>
        <w:t>Méthode 2 :</w:t>
      </w:r>
      <w:r>
        <w:rPr>
          <w:rFonts w:cs="Arial"/>
          <w:szCs w:val="24"/>
        </w:rPr>
        <w:t xml:space="preserve"> on trace le graphique </w:t>
      </w:r>
      <w:r w:rsidRPr="00EC40CD">
        <w:rPr>
          <w:rFonts w:cs="Arial"/>
          <w:i/>
          <w:iCs/>
          <w:szCs w:val="24"/>
        </w:rPr>
        <w:t>a</w:t>
      </w:r>
      <w:r>
        <w:rPr>
          <w:rFonts w:cs="Arial"/>
          <w:szCs w:val="24"/>
        </w:rPr>
        <w:t xml:space="preserve"> en fonction de </w:t>
      </w:r>
      <w:r w:rsidRPr="00EC40CD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 </w:t>
      </w:r>
    </w:p>
    <w:p w14:paraId="5CEE4E63" w14:textId="19142E87" w:rsidR="00BE1915" w:rsidRDefault="00EC40CD" w:rsidP="00EC40CD">
      <w:pPr>
        <w:pStyle w:val="Paragraphedeliste"/>
        <w:jc w:val="center"/>
      </w:pPr>
      <w:r>
        <w:rPr>
          <w:noProof/>
        </w:rPr>
        <w:drawing>
          <wp:inline distT="0" distB="0" distL="0" distR="0" wp14:anchorId="3649AF9C" wp14:editId="37BC7FA4">
            <wp:extent cx="3804883" cy="2289492"/>
            <wp:effectExtent l="19050" t="19050" r="24765" b="15875"/>
            <wp:docPr id="214350355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503551" name=""/>
                    <pic:cNvPicPr/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t="2633"/>
                    <a:stretch/>
                  </pic:blipFill>
                  <pic:spPr bwMode="auto">
                    <a:xfrm>
                      <a:off x="0" y="0"/>
                      <a:ext cx="3814351" cy="22951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1B1CEB" w14:textId="36425102" w:rsidR="00EC40CD" w:rsidRPr="004C3670" w:rsidRDefault="00EC40CD" w:rsidP="00EC40CD">
      <w:pPr>
        <w:pStyle w:val="Paragraphedeliste"/>
        <w:ind w:left="284" w:right="-10"/>
        <w:jc w:val="both"/>
        <w:rPr>
          <w:rFonts w:cs="Arial"/>
          <w:szCs w:val="24"/>
        </w:rPr>
      </w:pPr>
      <w:r w:rsidRPr="00EC40CD">
        <w:rPr>
          <w:rFonts w:cs="Arial"/>
          <w:szCs w:val="24"/>
        </w:rPr>
        <w:t>On</w:t>
      </w:r>
      <w:r>
        <w:rPr>
          <w:rFonts w:cs="Arial"/>
          <w:szCs w:val="24"/>
        </w:rPr>
        <w:t xml:space="preserve"> obtient une droite qui passe par l’origine donc la valeur </w:t>
      </w:r>
      <w:r w:rsidRPr="00EC40CD">
        <w:rPr>
          <w:rFonts w:cs="Arial"/>
          <w:i/>
          <w:iCs/>
          <w:szCs w:val="24"/>
        </w:rPr>
        <w:t>a</w:t>
      </w:r>
      <w:r>
        <w:rPr>
          <w:rFonts w:cs="Arial"/>
          <w:szCs w:val="24"/>
        </w:rPr>
        <w:t xml:space="preserve"> de l’accélération est proportionnelle au temps </w:t>
      </w:r>
      <w:r w:rsidRPr="00EC40CD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. </w:t>
      </w:r>
      <w:r w:rsidRPr="004C3670">
        <w:rPr>
          <w:rFonts w:cs="Arial"/>
          <w:szCs w:val="24"/>
        </w:rPr>
        <w:t xml:space="preserve">On a donc bien </w:t>
      </w:r>
      <w:r w:rsidR="004C3670" w:rsidRPr="004C3670">
        <w:rPr>
          <w:rFonts w:cs="Arial"/>
          <w:szCs w:val="24"/>
        </w:rPr>
        <w:t>« une augmentation linéaire dans le temps de l’accélération »</w:t>
      </w:r>
      <w:r>
        <w:rPr>
          <w:rFonts w:cs="Arial"/>
          <w:szCs w:val="24"/>
        </w:rPr>
        <w:t>.</w:t>
      </w:r>
    </w:p>
    <w:p w14:paraId="32335B3A" w14:textId="6E31386A" w:rsidR="00EC40CD" w:rsidRPr="00EC40CD" w:rsidRDefault="00EC40CD" w:rsidP="00EC40CD">
      <w:pPr>
        <w:pStyle w:val="Paragraphedeliste"/>
        <w:ind w:left="567"/>
        <w:jc w:val="both"/>
        <w:rPr>
          <w:rFonts w:cs="Arial"/>
          <w:szCs w:val="24"/>
        </w:rPr>
      </w:pPr>
    </w:p>
    <w:p w14:paraId="409AF100" w14:textId="5532FB35" w:rsidR="006D0C4F" w:rsidRPr="003B6E6E" w:rsidRDefault="003B6E6E" w:rsidP="006D0C4F">
      <w:pPr>
        <w:pStyle w:val="Titre1"/>
        <w:spacing w:before="0" w:after="0"/>
        <w:ind w:left="360" w:hanging="360"/>
        <w:rPr>
          <w:rFonts w:ascii="Arial" w:hAnsi="Arial" w:cs="Arial"/>
          <w:b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/>
          <w:bCs/>
          <w:color w:val="000000" w:themeColor="text1"/>
          <w:sz w:val="24"/>
          <w:szCs w:val="24"/>
        </w:rPr>
        <w:t xml:space="preserve">2. </w:t>
      </w:r>
      <w:r w:rsidR="006D0C4F" w:rsidRPr="003B6E6E">
        <w:rPr>
          <w:rFonts w:ascii="Arial" w:hAnsi="Arial" w:cs="Arial"/>
          <w:b/>
          <w:bCs/>
          <w:color w:val="000000" w:themeColor="text1"/>
          <w:sz w:val="24"/>
          <w:szCs w:val="24"/>
        </w:rPr>
        <w:t>Mouvement sur l’arc de cercle</w:t>
      </w:r>
      <w:r w:rsidR="006D0C4F" w:rsidRPr="003B6E6E">
        <w:rPr>
          <w:rFonts w:ascii="Arial" w:eastAsia="Arial" w:hAnsi="Arial" w:cs="Arial"/>
          <w:b/>
          <w:bCs/>
          <w:color w:val="000000" w:themeColor="text1"/>
          <w:sz w:val="24"/>
          <w:szCs w:val="24"/>
        </w:rPr>
        <w:t xml:space="preserve"> (entre S et Q) </w:t>
      </w:r>
    </w:p>
    <w:p w14:paraId="4218497F" w14:textId="3726745C" w:rsidR="006D0C4F" w:rsidRPr="003456B0" w:rsidRDefault="006D0C4F" w:rsidP="003B6E6E">
      <w:pPr>
        <w:pStyle w:val="Paragraphedeliste"/>
        <w:numPr>
          <w:ilvl w:val="0"/>
          <w:numId w:val="1"/>
        </w:numPr>
        <w:spacing w:line="274" w:lineRule="auto"/>
        <w:ind w:left="567" w:right="42" w:hanging="567"/>
        <w:jc w:val="both"/>
        <w:rPr>
          <w:b/>
          <w:bCs/>
        </w:rPr>
      </w:pPr>
      <w:r w:rsidRPr="003456B0">
        <w:rPr>
          <w:rFonts w:eastAsia="Arial" w:cs="Arial"/>
          <w:b/>
          <w:bCs/>
        </w:rPr>
        <w:t xml:space="preserve">Sur le schéma de l’Annexe à rendre avec la copie, tracer les vecteurs </w:t>
      </w:r>
      <w:bookmarkStart w:id="2" w:name="_Hlk198882269"/>
      <w:r w:rsidRPr="003456B0">
        <w:rPr>
          <w:rFonts w:eastAsia="Arial" w:cs="Arial"/>
          <w:b/>
          <w:bCs/>
        </w:rPr>
        <w:t>unitaires</w:t>
      </w:r>
      <w:r w:rsidR="003B6E6E" w:rsidRPr="003456B0">
        <w:rPr>
          <w:rFonts w:eastAsia="Arial" w:cs="Arial"/>
          <w:b/>
          <w:bCs/>
        </w:rPr>
        <w:t xml:space="preserve"> </w:t>
      </w:r>
      <w:r w:rsidR="003B6E6E" w:rsidRPr="003456B0">
        <w:rPr>
          <w:b/>
          <w:bCs/>
          <w:position w:val="-12"/>
        </w:rPr>
        <w:object w:dxaOrig="320" w:dyaOrig="400" w14:anchorId="6E6999CA">
          <v:shape id="_x0000_i1032" type="#_x0000_t75" style="width:16pt;height:20pt" o:ole="">
            <v:imagedata r:id="rId28" o:title=""/>
          </v:shape>
          <o:OLEObject Type="Embed" ProgID="Equation.DSMT4" ShapeID="_x0000_i1032" DrawAspect="Content" ObjectID="_1827288999" r:id="rId29"/>
        </w:object>
      </w:r>
      <w:r w:rsidRPr="003456B0">
        <w:rPr>
          <w:rFonts w:eastAsia="Arial" w:cs="Arial"/>
          <w:b/>
          <w:bCs/>
        </w:rPr>
        <w:t xml:space="preserve"> et</w:t>
      </w:r>
      <w:r w:rsidR="003B6E6E" w:rsidRPr="003456B0">
        <w:rPr>
          <w:rFonts w:eastAsia="Arial" w:cs="Arial"/>
          <w:b/>
          <w:bCs/>
        </w:rPr>
        <w:t xml:space="preserve"> </w:t>
      </w:r>
      <w:r w:rsidR="003B6E6E" w:rsidRPr="003456B0">
        <w:rPr>
          <w:b/>
          <w:bCs/>
          <w:position w:val="-12"/>
        </w:rPr>
        <w:object w:dxaOrig="320" w:dyaOrig="400" w14:anchorId="20CD835F">
          <v:shape id="_x0000_i1033" type="#_x0000_t75" style="width:16pt;height:20pt" o:ole="">
            <v:imagedata r:id="rId30" o:title=""/>
          </v:shape>
          <o:OLEObject Type="Embed" ProgID="Equation.DSMT4" ShapeID="_x0000_i1033" DrawAspect="Content" ObjectID="_1827289000" r:id="rId31"/>
        </w:object>
      </w:r>
      <w:r w:rsidRPr="003456B0">
        <w:rPr>
          <w:rFonts w:eastAsia="Arial" w:cs="Arial"/>
          <w:b/>
          <w:bCs/>
        </w:rPr>
        <w:t xml:space="preserve"> </w:t>
      </w:r>
      <w:bookmarkEnd w:id="2"/>
      <w:r w:rsidRPr="003456B0">
        <w:rPr>
          <w:rFonts w:eastAsia="Arial" w:cs="Arial"/>
          <w:b/>
          <w:bCs/>
        </w:rPr>
        <w:t xml:space="preserve">du repère de Frenet au point M de la trajectoire en arc de cercle. </w:t>
      </w:r>
    </w:p>
    <w:p w14:paraId="245DEBEE" w14:textId="556B6BD3" w:rsidR="003B6E6E" w:rsidRDefault="003456B0" w:rsidP="003B6E6E">
      <w:pPr>
        <w:pStyle w:val="Paragraphedeliste"/>
        <w:spacing w:line="274" w:lineRule="auto"/>
        <w:ind w:left="567" w:right="42"/>
        <w:jc w:val="both"/>
        <w:rPr>
          <w:rFonts w:cs="Arial"/>
          <w:szCs w:val="24"/>
        </w:rPr>
      </w:pPr>
      <w:r w:rsidRPr="003456B0">
        <w:rPr>
          <w:rFonts w:cs="Arial"/>
          <w:szCs w:val="24"/>
        </w:rPr>
        <w:t>Voir schéma en annexe</w:t>
      </w:r>
      <w:r>
        <w:rPr>
          <w:rFonts w:cs="Arial"/>
          <w:szCs w:val="24"/>
        </w:rPr>
        <w:t>.</w:t>
      </w:r>
    </w:p>
    <w:p w14:paraId="46913CD4" w14:textId="20A6BB0F" w:rsidR="003456B0" w:rsidRDefault="003456B0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cs="Arial"/>
          <w:szCs w:val="24"/>
        </w:rPr>
        <w:t xml:space="preserve">Le vecteur </w:t>
      </w:r>
      <w:r w:rsidRPr="003456B0">
        <w:rPr>
          <w:rFonts w:eastAsia="Arial" w:cs="Arial"/>
        </w:rPr>
        <w:t>unitaire</w:t>
      </w:r>
      <w:r w:rsidRPr="003456B0">
        <w:rPr>
          <w:rFonts w:eastAsia="Arial" w:cs="Arial"/>
          <w:b/>
          <w:bCs/>
        </w:rPr>
        <w:t xml:space="preserve"> </w:t>
      </w:r>
      <w:r w:rsidRPr="003456B0">
        <w:rPr>
          <w:b/>
          <w:bCs/>
          <w:position w:val="-12"/>
        </w:rPr>
        <w:object w:dxaOrig="320" w:dyaOrig="400" w14:anchorId="71860647">
          <v:shape id="_x0000_i1034" type="#_x0000_t75" style="width:16pt;height:20pt" o:ole="">
            <v:imagedata r:id="rId30" o:title=""/>
          </v:shape>
          <o:OLEObject Type="Embed" ProgID="Equation.DSMT4" ShapeID="_x0000_i1034" DrawAspect="Content" ObjectID="_1827289001" r:id="rId32"/>
        </w:object>
      </w:r>
      <w:r>
        <w:rPr>
          <w:rFonts w:eastAsia="Arial" w:cs="Arial"/>
          <w:b/>
          <w:bCs/>
        </w:rPr>
        <w:t xml:space="preserve"> </w:t>
      </w:r>
      <w:r w:rsidRPr="003456B0">
        <w:rPr>
          <w:rFonts w:eastAsia="Arial" w:cs="Arial"/>
        </w:rPr>
        <w:t>est</w:t>
      </w:r>
      <w:r>
        <w:rPr>
          <w:rFonts w:eastAsia="Arial" w:cs="Arial"/>
        </w:rPr>
        <w:t xml:space="preserve"> tangent à la trajectoire</w:t>
      </w:r>
      <w:r w:rsidR="002E1E5E">
        <w:rPr>
          <w:rFonts w:eastAsia="Arial" w:cs="Arial"/>
        </w:rPr>
        <w:t xml:space="preserve"> et orienté dans le sens du mouvement.</w:t>
      </w:r>
    </w:p>
    <w:p w14:paraId="488FCCE5" w14:textId="5FFBE93F" w:rsidR="003456B0" w:rsidRPr="009621FA" w:rsidRDefault="003456B0" w:rsidP="003B6E6E">
      <w:pPr>
        <w:pStyle w:val="Paragraphedeliste"/>
        <w:spacing w:line="274" w:lineRule="auto"/>
        <w:ind w:left="567" w:right="42"/>
        <w:jc w:val="both"/>
        <w:rPr>
          <w:rFonts w:cs="Arial"/>
          <w:spacing w:val="-6"/>
          <w:szCs w:val="24"/>
        </w:rPr>
      </w:pPr>
      <w:r w:rsidRPr="009621FA">
        <w:rPr>
          <w:rFonts w:eastAsia="Arial" w:cs="Arial"/>
          <w:spacing w:val="-6"/>
        </w:rPr>
        <w:t xml:space="preserve">Le </w:t>
      </w:r>
      <w:r w:rsidRPr="009621FA">
        <w:rPr>
          <w:rFonts w:cs="Arial"/>
          <w:spacing w:val="-6"/>
          <w:szCs w:val="24"/>
        </w:rPr>
        <w:t xml:space="preserve">vecteur </w:t>
      </w:r>
      <w:r w:rsidRPr="009621FA">
        <w:rPr>
          <w:rFonts w:eastAsia="Arial" w:cs="Arial"/>
          <w:spacing w:val="-6"/>
        </w:rPr>
        <w:t>unitaire</w:t>
      </w:r>
      <w:r w:rsidRPr="009621FA">
        <w:rPr>
          <w:rFonts w:eastAsia="Arial" w:cs="Arial"/>
          <w:b/>
          <w:bCs/>
          <w:spacing w:val="-6"/>
        </w:rPr>
        <w:t xml:space="preserve"> </w:t>
      </w:r>
      <w:r w:rsidRPr="009621FA">
        <w:rPr>
          <w:b/>
          <w:bCs/>
          <w:spacing w:val="-6"/>
          <w:position w:val="-12"/>
        </w:rPr>
        <w:object w:dxaOrig="320" w:dyaOrig="400" w14:anchorId="6A9FD0B4">
          <v:shape id="_x0000_i1035" type="#_x0000_t75" style="width:16pt;height:20pt" o:ole="">
            <v:imagedata r:id="rId33" o:title=""/>
          </v:shape>
          <o:OLEObject Type="Embed" ProgID="Equation.DSMT4" ShapeID="_x0000_i1035" DrawAspect="Content" ObjectID="_1827289002" r:id="rId34"/>
        </w:object>
      </w:r>
      <w:r w:rsidRPr="009621FA">
        <w:rPr>
          <w:rFonts w:eastAsia="Arial" w:cs="Arial"/>
          <w:spacing w:val="-6"/>
        </w:rPr>
        <w:t>est orthogonal au vecteur unitaire</w:t>
      </w:r>
      <w:r w:rsidRPr="009621FA">
        <w:rPr>
          <w:rFonts w:eastAsia="Arial" w:cs="Arial"/>
          <w:b/>
          <w:bCs/>
          <w:spacing w:val="-6"/>
        </w:rPr>
        <w:t xml:space="preserve"> </w:t>
      </w:r>
      <w:r w:rsidR="00FA3F69" w:rsidRPr="009621FA">
        <w:rPr>
          <w:b/>
          <w:bCs/>
          <w:spacing w:val="-6"/>
          <w:position w:val="-12"/>
        </w:rPr>
        <w:object w:dxaOrig="320" w:dyaOrig="400" w14:anchorId="00FD851D">
          <v:shape id="_x0000_i1079" type="#_x0000_t75" style="width:16pt;height:20pt" o:ole="">
            <v:imagedata r:id="rId35" o:title=""/>
          </v:shape>
          <o:OLEObject Type="Embed" ProgID="Equation.DSMT4" ShapeID="_x0000_i1079" DrawAspect="Content" ObjectID="_1827289003" r:id="rId36"/>
        </w:object>
      </w:r>
      <w:r w:rsidRPr="009621FA">
        <w:rPr>
          <w:rFonts w:eastAsia="Arial" w:cs="Arial"/>
          <w:b/>
          <w:bCs/>
          <w:spacing w:val="-6"/>
        </w:rPr>
        <w:t xml:space="preserve"> </w:t>
      </w:r>
      <w:r w:rsidRPr="009621FA">
        <w:rPr>
          <w:rFonts w:eastAsia="Arial" w:cs="Arial"/>
          <w:spacing w:val="-6"/>
        </w:rPr>
        <w:t>et orienté vers le centre C du cercle.</w:t>
      </w:r>
    </w:p>
    <w:p w14:paraId="4A7D702C" w14:textId="77777777" w:rsidR="003456B0" w:rsidRPr="00D34000" w:rsidRDefault="003456B0" w:rsidP="00D34000"/>
    <w:p w14:paraId="38C85BAA" w14:textId="20F8708F" w:rsidR="006D0C4F" w:rsidRPr="003456B0" w:rsidRDefault="006D0C4F" w:rsidP="003B6E6E">
      <w:pPr>
        <w:pStyle w:val="Paragraphedeliste"/>
        <w:numPr>
          <w:ilvl w:val="0"/>
          <w:numId w:val="1"/>
        </w:numPr>
        <w:spacing w:line="271" w:lineRule="auto"/>
        <w:ind w:left="567" w:right="41" w:hanging="567"/>
        <w:jc w:val="both"/>
        <w:rPr>
          <w:b/>
          <w:bCs/>
          <w:spacing w:val="-4"/>
        </w:rPr>
      </w:pPr>
      <w:r w:rsidRPr="003456B0">
        <w:rPr>
          <w:rFonts w:eastAsia="Arial" w:cs="Arial"/>
          <w:b/>
          <w:bCs/>
          <w:spacing w:val="-4"/>
        </w:rPr>
        <w:t xml:space="preserve">Justifier que le vecteur accélération du véhicule entre les points S et Q s’exprime ainsi : </w:t>
      </w:r>
    </w:p>
    <w:p w14:paraId="79714A04" w14:textId="0CA24DC0" w:rsidR="006D0C4F" w:rsidRPr="003456B0" w:rsidRDefault="003B6E6E" w:rsidP="006D0C4F">
      <w:pPr>
        <w:ind w:left="436"/>
        <w:jc w:val="center"/>
        <w:rPr>
          <w:rFonts w:eastAsia="Arial" w:cs="Arial"/>
          <w:b/>
          <w:bCs/>
          <w:spacing w:val="-4"/>
        </w:rPr>
      </w:pPr>
      <w:r w:rsidRPr="003456B0">
        <w:rPr>
          <w:b/>
          <w:bCs/>
          <w:spacing w:val="-4"/>
          <w:position w:val="-24"/>
        </w:rPr>
        <w:object w:dxaOrig="999" w:dyaOrig="660" w14:anchorId="2DA9C023">
          <v:shape id="_x0000_i1037" type="#_x0000_t75" style="width:50pt;height:33.35pt" o:ole="">
            <v:imagedata r:id="rId37" o:title=""/>
          </v:shape>
          <o:OLEObject Type="Embed" ProgID="Equation.DSMT4" ShapeID="_x0000_i1037" DrawAspect="Content" ObjectID="_1827289004" r:id="rId38"/>
        </w:object>
      </w:r>
    </w:p>
    <w:p w14:paraId="7C367E7D" w14:textId="56D9F569" w:rsidR="003456B0" w:rsidRDefault="003456B0" w:rsidP="003456B0">
      <w:pPr>
        <w:ind w:left="567"/>
        <w:rPr>
          <w:rFonts w:eastAsia="Arial" w:cs="Arial"/>
          <w:spacing w:val="-4"/>
        </w:rPr>
      </w:pPr>
      <w:r w:rsidRPr="003456B0">
        <w:rPr>
          <w:rFonts w:cs="Arial"/>
          <w:szCs w:val="24"/>
        </w:rPr>
        <w:t>Dans le</w:t>
      </w:r>
      <w:r>
        <w:rPr>
          <w:rFonts w:cs="Arial"/>
          <w:szCs w:val="24"/>
        </w:rPr>
        <w:t xml:space="preserve"> repère de Frenet, le vecteur accélération s’écrit : </w:t>
      </w:r>
      <w:r w:rsidRPr="003456B0">
        <w:rPr>
          <w:b/>
          <w:bCs/>
          <w:spacing w:val="-4"/>
          <w:position w:val="-24"/>
        </w:rPr>
        <w:object w:dxaOrig="1820" w:dyaOrig="660" w14:anchorId="2DFBE0E9">
          <v:shape id="_x0000_i1038" type="#_x0000_t75" style="width:91.35pt;height:33.35pt" o:ole="">
            <v:imagedata r:id="rId39" o:title=""/>
          </v:shape>
          <o:OLEObject Type="Embed" ProgID="Equation.DSMT4" ShapeID="_x0000_i1038" DrawAspect="Content" ObjectID="_1827289005" r:id="rId40"/>
        </w:object>
      </w:r>
      <w:r w:rsidRPr="003456B0">
        <w:rPr>
          <w:rFonts w:eastAsia="Arial" w:cs="Arial"/>
          <w:spacing w:val="-4"/>
        </w:rPr>
        <w:t>.</w:t>
      </w:r>
    </w:p>
    <w:p w14:paraId="3FC7FAAB" w14:textId="59B30069" w:rsidR="003456B0" w:rsidRDefault="003456B0" w:rsidP="003456B0">
      <w:pPr>
        <w:ind w:left="567"/>
        <w:jc w:val="both"/>
        <w:rPr>
          <w:rFonts w:eastAsia="Arial" w:cs="Arial"/>
          <w:spacing w:val="-4"/>
        </w:rPr>
      </w:pPr>
      <w:r>
        <w:rPr>
          <w:rFonts w:eastAsia="Arial" w:cs="Arial"/>
          <w:spacing w:val="-4"/>
        </w:rPr>
        <w:t xml:space="preserve">Le mouvement du véhicule entre les points S et Q est uniforme : la valeur de la vitesse est constante </w:t>
      </w:r>
      <w:r w:rsidRPr="003456B0">
        <w:rPr>
          <w:rFonts w:eastAsia="Arial" w:cs="Arial"/>
          <w:i/>
          <w:iCs/>
          <w:spacing w:val="-4"/>
        </w:rPr>
        <w:t>v</w:t>
      </w:r>
      <w:r>
        <w:rPr>
          <w:rFonts w:eastAsia="Arial" w:cs="Arial"/>
          <w:spacing w:val="-4"/>
        </w:rPr>
        <w:t xml:space="preserve"> = </w:t>
      </w:r>
      <w:r>
        <w:rPr>
          <w:rFonts w:eastAsia="Arial" w:cs="Arial"/>
        </w:rPr>
        <w:t xml:space="preserve">15,0 </w:t>
      </w:r>
      <w:proofErr w:type="spellStart"/>
      <w:r>
        <w:rPr>
          <w:rFonts w:eastAsia="Arial" w:cs="Arial"/>
        </w:rPr>
        <w:t>m·s</w:t>
      </w:r>
      <w:proofErr w:type="spellEnd"/>
      <w:r>
        <w:rPr>
          <w:rFonts w:eastAsia="Arial" w:cs="Arial"/>
          <w:vertAlign w:val="superscript"/>
        </w:rPr>
        <w:t>–1</w:t>
      </w:r>
      <w:r>
        <w:rPr>
          <w:rFonts w:eastAsia="Arial" w:cs="Arial"/>
        </w:rPr>
        <w:t xml:space="preserve">. </w:t>
      </w:r>
      <w:r>
        <w:rPr>
          <w:rFonts w:eastAsia="Arial" w:cs="Arial"/>
          <w:spacing w:val="-4"/>
        </w:rPr>
        <w:t xml:space="preserve"> Ainsi </w:t>
      </w:r>
      <w:r w:rsidRPr="003456B0">
        <w:rPr>
          <w:b/>
          <w:bCs/>
          <w:spacing w:val="-4"/>
          <w:position w:val="-24"/>
        </w:rPr>
        <w:object w:dxaOrig="760" w:dyaOrig="620" w14:anchorId="7B22E982">
          <v:shape id="_x0000_i1039" type="#_x0000_t75" style="width:38pt;height:31.35pt" o:ole="">
            <v:imagedata r:id="rId41" o:title=""/>
          </v:shape>
          <o:OLEObject Type="Embed" ProgID="Equation.DSMT4" ShapeID="_x0000_i1039" DrawAspect="Content" ObjectID="_1827289006" r:id="rId42"/>
        </w:object>
      </w:r>
      <w:r>
        <w:rPr>
          <w:rFonts w:eastAsia="Arial" w:cs="Arial"/>
          <w:b/>
          <w:bCs/>
          <w:spacing w:val="-4"/>
        </w:rPr>
        <w:t xml:space="preserve"> </w:t>
      </w:r>
      <w:r w:rsidRPr="003456B0">
        <w:rPr>
          <w:rFonts w:eastAsia="Arial" w:cs="Arial"/>
          <w:spacing w:val="-4"/>
        </w:rPr>
        <w:t>donc</w:t>
      </w:r>
      <w:r>
        <w:rPr>
          <w:rFonts w:eastAsia="Arial" w:cs="Arial"/>
          <w:spacing w:val="-4"/>
        </w:rPr>
        <w:t xml:space="preserve"> </w:t>
      </w:r>
      <w:r w:rsidRPr="003456B0">
        <w:rPr>
          <w:b/>
          <w:bCs/>
          <w:spacing w:val="-4"/>
          <w:position w:val="-24"/>
        </w:rPr>
        <w:object w:dxaOrig="999" w:dyaOrig="660" w14:anchorId="77A1D1A2">
          <v:shape id="_x0000_i1040" type="#_x0000_t75" style="width:50pt;height:33.35pt" o:ole="">
            <v:imagedata r:id="rId37" o:title=""/>
          </v:shape>
          <o:OLEObject Type="Embed" ProgID="Equation.DSMT4" ShapeID="_x0000_i1040" DrawAspect="Content" ObjectID="_1827289007" r:id="rId43"/>
        </w:object>
      </w:r>
      <w:r w:rsidRPr="003456B0">
        <w:rPr>
          <w:rFonts w:eastAsia="Arial" w:cs="Arial"/>
          <w:spacing w:val="-4"/>
        </w:rPr>
        <w:t>.</w:t>
      </w:r>
    </w:p>
    <w:p w14:paraId="16FF88C4" w14:textId="77777777" w:rsidR="00BE1915" w:rsidRDefault="00BE1915" w:rsidP="003456B0">
      <w:pPr>
        <w:ind w:left="567"/>
        <w:jc w:val="both"/>
        <w:rPr>
          <w:rFonts w:eastAsia="Arial" w:cs="Arial"/>
          <w:b/>
          <w:bCs/>
          <w:spacing w:val="-4"/>
        </w:rPr>
      </w:pPr>
    </w:p>
    <w:p w14:paraId="28954004" w14:textId="68276A45" w:rsidR="006D0C4F" w:rsidRPr="003456B0" w:rsidRDefault="006D0C4F" w:rsidP="003B6E6E">
      <w:pPr>
        <w:pStyle w:val="Paragraphedeliste"/>
        <w:numPr>
          <w:ilvl w:val="0"/>
          <w:numId w:val="1"/>
        </w:numPr>
        <w:spacing w:line="274" w:lineRule="auto"/>
        <w:ind w:left="567" w:right="42" w:hanging="563"/>
        <w:jc w:val="both"/>
        <w:rPr>
          <w:b/>
          <w:bCs/>
        </w:rPr>
      </w:pPr>
      <w:r w:rsidRPr="003456B0">
        <w:rPr>
          <w:rFonts w:eastAsia="Arial" w:cs="Arial"/>
          <w:b/>
          <w:bCs/>
        </w:rPr>
        <w:t>Sur le schéma de l’Annexe à rendre avec la copie, représenter à l’échelle 1</w:t>
      </w:r>
      <w:bookmarkStart w:id="3" w:name="_Hlk198882911"/>
      <w:r w:rsidRPr="003456B0">
        <w:rPr>
          <w:rFonts w:eastAsia="Arial" w:cs="Arial"/>
          <w:b/>
          <w:bCs/>
        </w:rPr>
        <w:t xml:space="preserve">,0 cm pour 1,0 </w:t>
      </w:r>
      <w:proofErr w:type="spellStart"/>
      <w:r w:rsidRPr="003456B0">
        <w:rPr>
          <w:rFonts w:eastAsia="Arial" w:cs="Arial"/>
          <w:b/>
          <w:bCs/>
        </w:rPr>
        <w:t>m·s</w:t>
      </w:r>
      <w:proofErr w:type="spellEnd"/>
      <w:r w:rsidR="003B6E6E" w:rsidRPr="003456B0">
        <w:rPr>
          <w:rFonts w:eastAsia="Arial" w:cs="Arial"/>
          <w:b/>
          <w:bCs/>
          <w:vertAlign w:val="superscript"/>
        </w:rPr>
        <w:t>–</w:t>
      </w:r>
      <w:r w:rsidRPr="003456B0">
        <w:rPr>
          <w:rFonts w:eastAsia="Arial" w:cs="Arial"/>
          <w:b/>
          <w:bCs/>
          <w:vertAlign w:val="superscript"/>
        </w:rPr>
        <w:t>2</w:t>
      </w:r>
      <w:r w:rsidRPr="003456B0">
        <w:rPr>
          <w:rFonts w:eastAsia="Arial" w:cs="Arial"/>
          <w:b/>
          <w:bCs/>
        </w:rPr>
        <w:t>, le vecteur accélération</w:t>
      </w:r>
      <w:r w:rsidR="003B6E6E" w:rsidRPr="003456B0">
        <w:rPr>
          <w:rFonts w:eastAsia="Arial" w:cs="Arial"/>
          <w:b/>
          <w:bCs/>
        </w:rPr>
        <w:t xml:space="preserve"> </w:t>
      </w:r>
      <w:r w:rsidR="003B6E6E" w:rsidRPr="003456B0">
        <w:rPr>
          <w:b/>
          <w:bCs/>
          <w:position w:val="-6"/>
        </w:rPr>
        <w:object w:dxaOrig="200" w:dyaOrig="340" w14:anchorId="050DACF6">
          <v:shape id="_x0000_i1041" type="#_x0000_t75" style="width:10pt;height:17.35pt" o:ole="">
            <v:imagedata r:id="rId44" o:title=""/>
          </v:shape>
          <o:OLEObject Type="Embed" ProgID="Equation.DSMT4" ShapeID="_x0000_i1041" DrawAspect="Content" ObjectID="_1827289008" r:id="rId45"/>
        </w:object>
      </w:r>
      <w:r w:rsidRPr="003456B0">
        <w:rPr>
          <w:rFonts w:ascii="Cambria Math" w:eastAsia="Cambria Math" w:hAnsi="Cambria Math" w:cs="Cambria Math"/>
          <w:b/>
          <w:bCs/>
        </w:rPr>
        <w:t xml:space="preserve"> </w:t>
      </w:r>
      <w:r w:rsidRPr="003456B0">
        <w:rPr>
          <w:rFonts w:eastAsia="Arial" w:cs="Arial"/>
          <w:b/>
          <w:bCs/>
        </w:rPr>
        <w:t xml:space="preserve">au point M. </w:t>
      </w:r>
      <w:bookmarkEnd w:id="3"/>
    </w:p>
    <w:p w14:paraId="5374CCDF" w14:textId="44423CC2" w:rsidR="003B6E6E" w:rsidRPr="00CA1077" w:rsidRDefault="00CA1077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 w:rsidRPr="003456B0">
        <w:rPr>
          <w:b/>
          <w:bCs/>
          <w:spacing w:val="-4"/>
          <w:position w:val="-24"/>
        </w:rPr>
        <w:object w:dxaOrig="740" w:dyaOrig="660" w14:anchorId="736FE130">
          <v:shape id="_x0000_i1042" type="#_x0000_t75" style="width:37.35pt;height:33.35pt" o:ole="">
            <v:imagedata r:id="rId46" o:title=""/>
          </v:shape>
          <o:OLEObject Type="Embed" ProgID="Equation.DSMT4" ShapeID="_x0000_i1042" DrawAspect="Content" ObjectID="_1827289009" r:id="rId47"/>
        </w:object>
      </w:r>
      <w:r>
        <w:rPr>
          <w:rFonts w:eastAsia="Arial" w:cs="Arial"/>
          <w:b/>
          <w:bCs/>
          <w:spacing w:val="-4"/>
        </w:rPr>
        <w:t xml:space="preserve"> </w:t>
      </w:r>
      <w:proofErr w:type="gramStart"/>
      <w:r w:rsidRPr="00CA1077">
        <w:rPr>
          <w:rFonts w:eastAsia="Arial" w:cs="Arial"/>
          <w:spacing w:val="-4"/>
        </w:rPr>
        <w:t>soit</w:t>
      </w:r>
      <w:proofErr w:type="gramEnd"/>
      <w:r>
        <w:rPr>
          <w:rFonts w:eastAsia="Arial" w:cs="Arial"/>
          <w:spacing w:val="-4"/>
        </w:rPr>
        <w:t xml:space="preserve"> </w:t>
      </w:r>
      <w:r w:rsidRPr="00CA1077">
        <w:rPr>
          <w:b/>
          <w:bCs/>
          <w:spacing w:val="-4"/>
          <w:position w:val="-28"/>
        </w:rPr>
        <w:object w:dxaOrig="1719" w:dyaOrig="700" w14:anchorId="40D430E7">
          <v:shape id="_x0000_i1043" type="#_x0000_t75" style="width:86.05pt;height:35.35pt" o:ole="">
            <v:imagedata r:id="rId48" o:title=""/>
          </v:shape>
          <o:OLEObject Type="Embed" ProgID="Equation.DSMT4" ShapeID="_x0000_i1043" DrawAspect="Content" ObjectID="_1827289010" r:id="rId49"/>
        </w:object>
      </w:r>
      <w:r w:rsidRPr="00CA1077">
        <w:rPr>
          <w:rFonts w:eastAsia="Arial" w:cs="Arial"/>
          <w:spacing w:val="-4"/>
        </w:rPr>
        <w:t>=</w:t>
      </w:r>
      <w:r>
        <w:rPr>
          <w:rFonts w:eastAsia="Arial" w:cs="Arial"/>
          <w:spacing w:val="-4"/>
        </w:rPr>
        <w:t xml:space="preserve"> </w:t>
      </w:r>
      <w:r w:rsidRPr="00CA1077">
        <w:rPr>
          <w:rFonts w:eastAsia="Arial" w:cs="Arial"/>
          <w:b/>
          <w:bCs/>
          <w:spacing w:val="-4"/>
        </w:rPr>
        <w:t xml:space="preserve">3,00 </w:t>
      </w:r>
      <w:proofErr w:type="spellStart"/>
      <w:r w:rsidRPr="00CA1077">
        <w:rPr>
          <w:rFonts w:eastAsia="Arial" w:cs="Arial"/>
          <w:b/>
          <w:bCs/>
          <w:spacing w:val="-4"/>
        </w:rPr>
        <w:t>m</w:t>
      </w:r>
      <w:r w:rsidRPr="00CA1077">
        <w:rPr>
          <w:rFonts w:ascii="Cambria Math" w:eastAsia="CambriaMath" w:hAnsi="Cambria Math" w:cs="Cambria Math"/>
          <w:b/>
          <w:bCs/>
          <w:spacing w:val="-4"/>
          <w:lang w:eastAsia="ja-JP"/>
        </w:rPr>
        <w:t>⋅</w:t>
      </w:r>
      <w:r w:rsidRPr="00CA1077">
        <w:rPr>
          <w:rFonts w:eastAsia="Arial" w:cs="Arial"/>
          <w:b/>
          <w:bCs/>
          <w:spacing w:val="-4"/>
        </w:rPr>
        <w:t>s</w:t>
      </w:r>
      <w:proofErr w:type="spellEnd"/>
      <w:r w:rsidRPr="00CA1077">
        <w:rPr>
          <w:rFonts w:eastAsia="Arial" w:cs="Arial"/>
          <w:b/>
          <w:bCs/>
          <w:spacing w:val="-4"/>
          <w:vertAlign w:val="superscript"/>
        </w:rPr>
        <w:t>–2</w:t>
      </w:r>
      <w:r>
        <w:rPr>
          <w:rFonts w:eastAsia="Arial" w:cs="Arial"/>
          <w:spacing w:val="-4"/>
        </w:rPr>
        <w:t>.</w:t>
      </w:r>
    </w:p>
    <w:p w14:paraId="4E72BC38" w14:textId="7834E13A" w:rsidR="003B6E6E" w:rsidRPr="00CA1077" w:rsidRDefault="00CA1077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 w:rsidRPr="00CA1077">
        <w:rPr>
          <w:rFonts w:eastAsia="Arial" w:cs="Arial"/>
        </w:rPr>
        <w:t>Avec l’échelle,</w:t>
      </w:r>
      <w:r>
        <w:rPr>
          <w:rFonts w:eastAsia="Arial" w:cs="Arial"/>
        </w:rPr>
        <w:t xml:space="preserve"> 1,</w:t>
      </w:r>
      <w:r w:rsidRPr="00CA1077">
        <w:rPr>
          <w:rFonts w:eastAsia="Arial" w:cs="Arial"/>
        </w:rPr>
        <w:t xml:space="preserve">0 cm pour 1,0 </w:t>
      </w:r>
      <w:proofErr w:type="spellStart"/>
      <w:r w:rsidRPr="00CA1077">
        <w:rPr>
          <w:rFonts w:eastAsia="Arial" w:cs="Arial"/>
        </w:rPr>
        <w:t>m·s</w:t>
      </w:r>
      <w:proofErr w:type="spellEnd"/>
      <w:r w:rsidRPr="00CA1077">
        <w:rPr>
          <w:rFonts w:eastAsia="Arial" w:cs="Arial"/>
          <w:vertAlign w:val="superscript"/>
        </w:rPr>
        <w:t>–2</w:t>
      </w:r>
      <w:r w:rsidRPr="00CA1077">
        <w:rPr>
          <w:rFonts w:eastAsia="Arial" w:cs="Arial"/>
        </w:rPr>
        <w:t xml:space="preserve">, le vecteur accélération </w:t>
      </w:r>
      <w:r w:rsidRPr="00CA1077">
        <w:rPr>
          <w:rFonts w:eastAsia="Arial" w:cs="Arial"/>
          <w:position w:val="-6"/>
        </w:rPr>
        <w:object w:dxaOrig="200" w:dyaOrig="340" w14:anchorId="66A880A8">
          <v:shape id="_x0000_i1044" type="#_x0000_t75" style="width:10pt;height:17.35pt" o:ole="">
            <v:imagedata r:id="rId50" o:title=""/>
          </v:shape>
          <o:OLEObject Type="Embed" ProgID="Equation.DSMT4" ShapeID="_x0000_i1044" DrawAspect="Content" ObjectID="_1827289011" r:id="rId51"/>
        </w:object>
      </w:r>
      <w:r w:rsidRPr="00CA1077">
        <w:rPr>
          <w:rFonts w:eastAsia="Arial" w:cs="Arial"/>
        </w:rPr>
        <w:t xml:space="preserve"> au point M</w:t>
      </w:r>
      <w:r>
        <w:rPr>
          <w:rFonts w:eastAsia="Arial" w:cs="Arial"/>
        </w:rPr>
        <w:t xml:space="preserve"> mesure 3,00 cm et est orienté vers le point C. Voir schéma en annexe.</w:t>
      </w:r>
    </w:p>
    <w:p w14:paraId="748B0468" w14:textId="77777777" w:rsidR="003B6E6E" w:rsidRPr="009621FA" w:rsidRDefault="003B6E6E" w:rsidP="006D0C4F">
      <w:pPr>
        <w:jc w:val="right"/>
        <w:rPr>
          <w:sz w:val="10"/>
          <w:szCs w:val="10"/>
        </w:rPr>
      </w:pPr>
    </w:p>
    <w:p w14:paraId="282A80BB" w14:textId="2FC94095" w:rsidR="006D0C4F" w:rsidRPr="002E1E5E" w:rsidRDefault="006D0C4F" w:rsidP="003B6E6E">
      <w:pPr>
        <w:pStyle w:val="Paragraphedeliste"/>
        <w:numPr>
          <w:ilvl w:val="0"/>
          <w:numId w:val="1"/>
        </w:numPr>
        <w:spacing w:line="274" w:lineRule="auto"/>
        <w:ind w:left="567" w:right="42" w:hanging="567"/>
        <w:jc w:val="both"/>
        <w:rPr>
          <w:b/>
          <w:bCs/>
        </w:rPr>
      </w:pPr>
      <w:r w:rsidRPr="002E1E5E">
        <w:rPr>
          <w:rFonts w:eastAsia="Arial" w:cs="Arial"/>
          <w:b/>
          <w:bCs/>
        </w:rPr>
        <w:t xml:space="preserve">Indiquer, en justifiant, le numéro du schéma qui représente correctement ces trois forces, en s’appuyant sur les caractéristiques du vecteur accélération. </w:t>
      </w:r>
    </w:p>
    <w:p w14:paraId="2E61F4ED" w14:textId="77777777" w:rsidR="002E1E5E" w:rsidRDefault="002E1E5E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La deuxième loi de Newton appliquée au véhicule de masse </w:t>
      </w:r>
      <w:r w:rsidRPr="002E1E5E">
        <w:rPr>
          <w:rFonts w:eastAsia="Arial" w:cs="Arial"/>
          <w:i/>
          <w:iCs/>
        </w:rPr>
        <w:t>m</w:t>
      </w:r>
      <w:r>
        <w:rPr>
          <w:rFonts w:eastAsia="Arial" w:cs="Arial"/>
        </w:rPr>
        <w:t xml:space="preserve"> dans le référentiel terrestre supposé galiléen s’écrit : </w:t>
      </w:r>
      <w:r w:rsidRPr="002E1E5E">
        <w:rPr>
          <w:rFonts w:eastAsia="Arial" w:cs="Arial"/>
          <w:position w:val="-14"/>
        </w:rPr>
        <w:object w:dxaOrig="2460" w:dyaOrig="420" w14:anchorId="1830B725">
          <v:shape id="_x0000_i1045" type="#_x0000_t75" style="width:123.35pt;height:21.35pt" o:ole="">
            <v:imagedata r:id="rId52" o:title=""/>
          </v:shape>
          <o:OLEObject Type="Embed" ProgID="Equation.DSMT4" ShapeID="_x0000_i1045" DrawAspect="Content" ObjectID="_1827289012" r:id="rId53"/>
        </w:object>
      </w:r>
      <w:r>
        <w:rPr>
          <w:rFonts w:eastAsia="Arial" w:cs="Arial"/>
        </w:rPr>
        <w:t>.</w:t>
      </w:r>
    </w:p>
    <w:p w14:paraId="2534085F" w14:textId="1DC56636" w:rsidR="0054761E" w:rsidRDefault="002E1E5E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Or les </w:t>
      </w:r>
      <w:r w:rsidR="00D34000">
        <w:rPr>
          <w:rFonts w:eastAsia="Arial" w:cs="Arial"/>
        </w:rPr>
        <w:t>forces</w:t>
      </w:r>
      <w:r w:rsidR="0054761E">
        <w:rPr>
          <w:rFonts w:eastAsia="Arial" w:cs="Arial"/>
        </w:rPr>
        <w:t xml:space="preserve"> </w:t>
      </w:r>
      <w:r w:rsidR="0054761E" w:rsidRPr="003B6E6E">
        <w:rPr>
          <w:position w:val="-4"/>
        </w:rPr>
        <w:object w:dxaOrig="240" w:dyaOrig="320" w14:anchorId="20BC523E">
          <v:shape id="_x0000_i1046" type="#_x0000_t75" style="width:12pt;height:16pt" o:ole="">
            <v:imagedata r:id="rId54" o:title=""/>
          </v:shape>
          <o:OLEObject Type="Embed" ProgID="Equation.DSMT4" ShapeID="_x0000_i1046" DrawAspect="Content" ObjectID="_1827289013" r:id="rId55"/>
        </w:object>
      </w:r>
      <w:r w:rsidR="0054761E">
        <w:rPr>
          <w:rFonts w:eastAsia="Arial" w:cs="Arial"/>
        </w:rPr>
        <w:t xml:space="preserve"> et</w:t>
      </w:r>
      <w:r>
        <w:rPr>
          <w:rFonts w:eastAsia="Arial" w:cs="Arial"/>
        </w:rPr>
        <w:t xml:space="preserve"> </w:t>
      </w:r>
      <w:r w:rsidR="0054761E" w:rsidRPr="003B6E6E">
        <w:rPr>
          <w:position w:val="-4"/>
        </w:rPr>
        <w:object w:dxaOrig="260" w:dyaOrig="320" w14:anchorId="7484FFD2">
          <v:shape id="_x0000_i1047" type="#_x0000_t75" style="width:13.35pt;height:16pt" o:ole="">
            <v:imagedata r:id="rId56" o:title=""/>
          </v:shape>
          <o:OLEObject Type="Embed" ProgID="Equation.DSMT4" ShapeID="_x0000_i1047" DrawAspect="Content" ObjectID="_1827289014" r:id="rId57"/>
        </w:object>
      </w:r>
      <w:r>
        <w:rPr>
          <w:rFonts w:eastAsia="Arial" w:cs="Arial"/>
        </w:rPr>
        <w:t xml:space="preserve"> </w:t>
      </w:r>
      <w:r w:rsidR="0054761E">
        <w:rPr>
          <w:rFonts w:eastAsia="Arial" w:cs="Arial"/>
        </w:rPr>
        <w:t>se compensent donc</w:t>
      </w:r>
      <w:r>
        <w:rPr>
          <w:rFonts w:eastAsia="Arial" w:cs="Arial"/>
        </w:rPr>
        <w:t xml:space="preserve"> </w:t>
      </w:r>
      <w:r w:rsidRPr="002E1E5E">
        <w:rPr>
          <w:rFonts w:eastAsia="Arial" w:cs="Arial"/>
          <w:position w:val="-6"/>
        </w:rPr>
        <w:object w:dxaOrig="1040" w:dyaOrig="340" w14:anchorId="15AE5404">
          <v:shape id="_x0000_i1048" type="#_x0000_t75" style="width:52pt;height:17.35pt" o:ole="">
            <v:imagedata r:id="rId58" o:title=""/>
          </v:shape>
          <o:OLEObject Type="Embed" ProgID="Equation.DSMT4" ShapeID="_x0000_i1048" DrawAspect="Content" ObjectID="_1827289015" r:id="rId59"/>
        </w:object>
      </w:r>
      <w:r w:rsidR="0054761E">
        <w:rPr>
          <w:rFonts w:eastAsia="Arial" w:cs="Arial"/>
        </w:rPr>
        <w:t xml:space="preserve"> soit </w:t>
      </w:r>
      <w:r w:rsidR="0054761E" w:rsidRPr="0054761E">
        <w:rPr>
          <w:rFonts w:eastAsia="Arial" w:cs="Arial"/>
          <w:position w:val="-6"/>
        </w:rPr>
        <w:object w:dxaOrig="780" w:dyaOrig="340" w14:anchorId="548D0F74">
          <v:shape id="_x0000_i1049" type="#_x0000_t75" style="width:39.35pt;height:17.35pt" o:ole="">
            <v:imagedata r:id="rId60" o:title=""/>
          </v:shape>
          <o:OLEObject Type="Embed" ProgID="Equation.DSMT4" ShapeID="_x0000_i1049" DrawAspect="Content" ObjectID="_1827289016" r:id="rId61"/>
        </w:object>
      </w:r>
      <w:r w:rsidR="0054761E">
        <w:rPr>
          <w:rFonts w:eastAsia="Arial" w:cs="Arial"/>
        </w:rPr>
        <w:t>.</w:t>
      </w:r>
    </w:p>
    <w:p w14:paraId="06D3ECD3" w14:textId="48D58EFF" w:rsidR="003B6E6E" w:rsidRDefault="0054761E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Le vecteur </w:t>
      </w:r>
      <w:r w:rsidRPr="003B6E6E">
        <w:rPr>
          <w:position w:val="-4"/>
        </w:rPr>
        <w:object w:dxaOrig="180" w:dyaOrig="320" w14:anchorId="4412A3B7">
          <v:shape id="_x0000_i1050" type="#_x0000_t75" style="width:9.35pt;height:16pt" o:ole="">
            <v:imagedata r:id="rId62" o:title=""/>
          </v:shape>
          <o:OLEObject Type="Embed" ProgID="Equation.DSMT4" ShapeID="_x0000_i1050" DrawAspect="Content" ObjectID="_1827289017" r:id="rId63"/>
        </w:object>
      </w:r>
      <w:r>
        <w:rPr>
          <w:rFonts w:eastAsia="Arial" w:cs="Arial"/>
        </w:rPr>
        <w:t xml:space="preserve">est colinéaire et de même sens que le vecteur </w:t>
      </w:r>
      <w:r w:rsidRPr="0054761E">
        <w:rPr>
          <w:position w:val="-6"/>
        </w:rPr>
        <w:object w:dxaOrig="200" w:dyaOrig="340" w14:anchorId="34A4D4C0">
          <v:shape id="_x0000_i1051" type="#_x0000_t75" style="width:10pt;height:17.35pt" o:ole="">
            <v:imagedata r:id="rId64" o:title=""/>
          </v:shape>
          <o:OLEObject Type="Embed" ProgID="Equation.DSMT4" ShapeID="_x0000_i1051" DrawAspect="Content" ObjectID="_1827289018" r:id="rId65"/>
        </w:object>
      </w:r>
      <w:r w:rsidR="00BE1915">
        <w:rPr>
          <w:rFonts w:eastAsia="Arial" w:cs="Arial"/>
        </w:rPr>
        <w:t xml:space="preserve"> orienté vers le point C.</w:t>
      </w:r>
    </w:p>
    <w:p w14:paraId="20E6462C" w14:textId="3D1EC347" w:rsidR="0054761E" w:rsidRDefault="0054761E" w:rsidP="0054761E">
      <w:pPr>
        <w:pStyle w:val="Paragraphedeliste"/>
        <w:spacing w:line="274" w:lineRule="auto"/>
        <w:ind w:left="0" w:right="42"/>
        <w:jc w:val="center"/>
        <w:rPr>
          <w:rFonts w:eastAsia="Arial" w:cs="Arial"/>
        </w:rPr>
      </w:pPr>
      <w:r>
        <w:rPr>
          <w:noProof/>
        </w:rPr>
        <w:drawing>
          <wp:inline distT="0" distB="0" distL="0" distR="0" wp14:anchorId="60364498" wp14:editId="6A70B13B">
            <wp:extent cx="6059052" cy="1457325"/>
            <wp:effectExtent l="0" t="0" r="0" b="0"/>
            <wp:docPr id="495" name="Picture 4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Picture 495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069080" cy="1459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0AC03" w14:textId="7ABB346F" w:rsidR="0054761E" w:rsidRDefault="0054761E" w:rsidP="003B6E6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Schéma 1 : </w:t>
      </w:r>
      <w:r w:rsidRPr="003B6E6E">
        <w:rPr>
          <w:position w:val="-4"/>
        </w:rPr>
        <w:object w:dxaOrig="240" w:dyaOrig="320" w14:anchorId="5FF5C2A9">
          <v:shape id="_x0000_i1052" type="#_x0000_t75" style="width:12pt;height:16pt" o:ole="">
            <v:imagedata r:id="rId54" o:title=""/>
          </v:shape>
          <o:OLEObject Type="Embed" ProgID="Equation.DSMT4" ShapeID="_x0000_i1052" DrawAspect="Content" ObjectID="_1827289019" r:id="rId67"/>
        </w:object>
      </w:r>
      <w:r>
        <w:rPr>
          <w:rFonts w:eastAsia="Arial" w:cs="Arial"/>
        </w:rPr>
        <w:t xml:space="preserve"> et </w:t>
      </w:r>
      <w:r w:rsidRPr="003B6E6E">
        <w:rPr>
          <w:position w:val="-4"/>
        </w:rPr>
        <w:object w:dxaOrig="260" w:dyaOrig="320" w14:anchorId="7239A7D5">
          <v:shape id="_x0000_i1053" type="#_x0000_t75" style="width:13.35pt;height:16pt" o:ole="">
            <v:imagedata r:id="rId56" o:title=""/>
          </v:shape>
          <o:OLEObject Type="Embed" ProgID="Equation.DSMT4" ShapeID="_x0000_i1053" DrawAspect="Content" ObjectID="_1827289020" r:id="rId68"/>
        </w:object>
      </w:r>
      <w:r>
        <w:rPr>
          <w:rFonts w:eastAsia="Arial" w:cs="Arial"/>
        </w:rPr>
        <w:t xml:space="preserve"> ne se compensent pas </w:t>
      </w:r>
      <w:r>
        <w:rPr>
          <w:rFonts w:eastAsia="Arial" w:cs="Arial"/>
        </w:rPr>
        <w:sym w:font="Symbol" w:char="F0DE"/>
      </w:r>
      <w:r>
        <w:rPr>
          <w:rFonts w:eastAsia="Arial" w:cs="Arial"/>
        </w:rPr>
        <w:t xml:space="preserve"> ne convient pas.</w:t>
      </w:r>
    </w:p>
    <w:p w14:paraId="065DE80B" w14:textId="34B2D234" w:rsidR="0054761E" w:rsidRDefault="0054761E" w:rsidP="0054761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Schéma 2 : </w:t>
      </w:r>
      <w:r w:rsidRPr="003B6E6E">
        <w:rPr>
          <w:position w:val="-4"/>
        </w:rPr>
        <w:object w:dxaOrig="180" w:dyaOrig="320" w14:anchorId="199A8FEE">
          <v:shape id="_x0000_i1054" type="#_x0000_t75" style="width:9.35pt;height:16pt" o:ole="">
            <v:imagedata r:id="rId62" o:title=""/>
          </v:shape>
          <o:OLEObject Type="Embed" ProgID="Equation.DSMT4" ShapeID="_x0000_i1054" DrawAspect="Content" ObjectID="_1827289021" r:id="rId69"/>
        </w:object>
      </w:r>
      <w:r>
        <w:rPr>
          <w:rFonts w:eastAsia="Arial" w:cs="Arial"/>
        </w:rPr>
        <w:t xml:space="preserve"> n’est pas colinéaire et de même sens que le vecteur </w:t>
      </w:r>
      <w:r w:rsidRPr="0054761E">
        <w:rPr>
          <w:position w:val="-6"/>
        </w:rPr>
        <w:object w:dxaOrig="200" w:dyaOrig="340" w14:anchorId="48666F51">
          <v:shape id="_x0000_i1055" type="#_x0000_t75" style="width:10pt;height:17.35pt" o:ole="">
            <v:imagedata r:id="rId64" o:title=""/>
          </v:shape>
          <o:OLEObject Type="Embed" ProgID="Equation.DSMT4" ShapeID="_x0000_i1055" DrawAspect="Content" ObjectID="_1827289022" r:id="rId70"/>
        </w:object>
      </w:r>
      <w:r>
        <w:rPr>
          <w:rFonts w:eastAsia="Arial" w:cs="Arial"/>
        </w:rPr>
        <w:t xml:space="preserve"> </w:t>
      </w:r>
      <w:r>
        <w:rPr>
          <w:rFonts w:eastAsia="Arial" w:cs="Arial"/>
        </w:rPr>
        <w:sym w:font="Symbol" w:char="F0DE"/>
      </w:r>
      <w:r>
        <w:rPr>
          <w:rFonts w:eastAsia="Arial" w:cs="Arial"/>
        </w:rPr>
        <w:t xml:space="preserve"> ne convient pas.</w:t>
      </w:r>
    </w:p>
    <w:p w14:paraId="4C6B4707" w14:textId="7C32EFD0" w:rsidR="0054761E" w:rsidRDefault="0054761E" w:rsidP="0054761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Schéma 3 : </w:t>
      </w:r>
      <w:r w:rsidRPr="003B6E6E">
        <w:rPr>
          <w:position w:val="-4"/>
        </w:rPr>
        <w:object w:dxaOrig="180" w:dyaOrig="320" w14:anchorId="1E326C2B">
          <v:shape id="_x0000_i1056" type="#_x0000_t75" style="width:9.35pt;height:16pt" o:ole="">
            <v:imagedata r:id="rId62" o:title=""/>
          </v:shape>
          <o:OLEObject Type="Embed" ProgID="Equation.DSMT4" ShapeID="_x0000_i1056" DrawAspect="Content" ObjectID="_1827289023" r:id="rId71"/>
        </w:object>
      </w:r>
      <w:r>
        <w:rPr>
          <w:rFonts w:eastAsia="Arial" w:cs="Arial"/>
        </w:rPr>
        <w:t xml:space="preserve"> n’est pas de même sens que le vecteur </w:t>
      </w:r>
      <w:r w:rsidRPr="0054761E">
        <w:rPr>
          <w:position w:val="-6"/>
        </w:rPr>
        <w:object w:dxaOrig="200" w:dyaOrig="340" w14:anchorId="0F6C64FF">
          <v:shape id="_x0000_i1057" type="#_x0000_t75" style="width:10pt;height:17.35pt" o:ole="">
            <v:imagedata r:id="rId64" o:title=""/>
          </v:shape>
          <o:OLEObject Type="Embed" ProgID="Equation.DSMT4" ShapeID="_x0000_i1057" DrawAspect="Content" ObjectID="_1827289024" r:id="rId72"/>
        </w:object>
      </w:r>
      <w:r>
        <w:rPr>
          <w:rFonts w:eastAsia="Arial" w:cs="Arial"/>
        </w:rPr>
        <w:t xml:space="preserve"> </w:t>
      </w:r>
      <w:r w:rsidR="00C94DBD">
        <w:rPr>
          <w:rFonts w:eastAsia="Arial" w:cs="Arial"/>
        </w:rPr>
        <w:t xml:space="preserve">(centripète) </w:t>
      </w:r>
      <w:r>
        <w:rPr>
          <w:rFonts w:eastAsia="Arial" w:cs="Arial"/>
        </w:rPr>
        <w:sym w:font="Symbol" w:char="F0DE"/>
      </w:r>
      <w:r>
        <w:rPr>
          <w:rFonts w:eastAsia="Arial" w:cs="Arial"/>
        </w:rPr>
        <w:t xml:space="preserve"> ne convient pas.</w:t>
      </w:r>
    </w:p>
    <w:p w14:paraId="68291E9A" w14:textId="34685F1D" w:rsidR="0054761E" w:rsidRDefault="0054761E" w:rsidP="0054761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Schéma 4 : </w:t>
      </w:r>
      <w:r w:rsidRPr="003B6E6E">
        <w:rPr>
          <w:position w:val="-4"/>
        </w:rPr>
        <w:object w:dxaOrig="180" w:dyaOrig="320" w14:anchorId="5C79FB75">
          <v:shape id="_x0000_i1058" type="#_x0000_t75" style="width:9.35pt;height:16pt" o:ole="">
            <v:imagedata r:id="rId62" o:title=""/>
          </v:shape>
          <o:OLEObject Type="Embed" ProgID="Equation.DSMT4" ShapeID="_x0000_i1058" DrawAspect="Content" ObjectID="_1827289025" r:id="rId73"/>
        </w:object>
      </w:r>
      <w:r>
        <w:rPr>
          <w:rFonts w:eastAsia="Arial" w:cs="Arial"/>
        </w:rPr>
        <w:t xml:space="preserve"> </w:t>
      </w:r>
      <w:r w:rsidR="00C94DBD">
        <w:rPr>
          <w:rFonts w:eastAsia="Arial" w:cs="Arial"/>
        </w:rPr>
        <w:t xml:space="preserve">n’est pas de même sens que le vecteur </w:t>
      </w:r>
      <w:r w:rsidR="00C94DBD" w:rsidRPr="0054761E">
        <w:rPr>
          <w:position w:val="-6"/>
        </w:rPr>
        <w:object w:dxaOrig="200" w:dyaOrig="340" w14:anchorId="0D3E91B4">
          <v:shape id="_x0000_i1059" type="#_x0000_t75" style="width:10pt;height:17.35pt" o:ole="">
            <v:imagedata r:id="rId64" o:title=""/>
          </v:shape>
          <o:OLEObject Type="Embed" ProgID="Equation.DSMT4" ShapeID="_x0000_i1059" DrawAspect="Content" ObjectID="_1827289026" r:id="rId74"/>
        </w:object>
      </w:r>
      <w:r w:rsidR="00C94DBD">
        <w:rPr>
          <w:rFonts w:eastAsia="Arial" w:cs="Arial"/>
        </w:rPr>
        <w:t xml:space="preserve"> (centripète)</w:t>
      </w:r>
      <w:r>
        <w:rPr>
          <w:rFonts w:eastAsia="Arial" w:cs="Arial"/>
        </w:rPr>
        <w:t xml:space="preserve"> et </w:t>
      </w:r>
      <w:r w:rsidRPr="003B6E6E">
        <w:rPr>
          <w:position w:val="-4"/>
        </w:rPr>
        <w:object w:dxaOrig="240" w:dyaOrig="320" w14:anchorId="6E276C8F">
          <v:shape id="_x0000_i1060" type="#_x0000_t75" style="width:12pt;height:16pt" o:ole="">
            <v:imagedata r:id="rId54" o:title=""/>
          </v:shape>
          <o:OLEObject Type="Embed" ProgID="Equation.DSMT4" ShapeID="_x0000_i1060" DrawAspect="Content" ObjectID="_1827289027" r:id="rId75"/>
        </w:object>
      </w:r>
      <w:r>
        <w:rPr>
          <w:rFonts w:eastAsia="Arial" w:cs="Arial"/>
        </w:rPr>
        <w:t xml:space="preserve"> </w:t>
      </w:r>
      <w:proofErr w:type="spellStart"/>
      <w:r>
        <w:rPr>
          <w:rFonts w:eastAsia="Arial" w:cs="Arial"/>
        </w:rPr>
        <w:t>et</w:t>
      </w:r>
      <w:proofErr w:type="spellEnd"/>
      <w:r>
        <w:rPr>
          <w:rFonts w:eastAsia="Arial" w:cs="Arial"/>
        </w:rPr>
        <w:t xml:space="preserve"> </w:t>
      </w:r>
      <w:r w:rsidRPr="003B6E6E">
        <w:rPr>
          <w:position w:val="-4"/>
        </w:rPr>
        <w:object w:dxaOrig="260" w:dyaOrig="320" w14:anchorId="797CAA4C">
          <v:shape id="_x0000_i1061" type="#_x0000_t75" style="width:13.35pt;height:16pt" o:ole="">
            <v:imagedata r:id="rId56" o:title=""/>
          </v:shape>
          <o:OLEObject Type="Embed" ProgID="Equation.DSMT4" ShapeID="_x0000_i1061" DrawAspect="Content" ObjectID="_1827289028" r:id="rId76"/>
        </w:object>
      </w:r>
      <w:r>
        <w:rPr>
          <w:rFonts w:eastAsia="Arial" w:cs="Arial"/>
        </w:rPr>
        <w:t xml:space="preserve"> ne se compensent pas </w:t>
      </w:r>
      <w:r>
        <w:rPr>
          <w:rFonts w:eastAsia="Arial" w:cs="Arial"/>
        </w:rPr>
        <w:sym w:font="Symbol" w:char="F0DE"/>
      </w:r>
      <w:r>
        <w:rPr>
          <w:rFonts w:eastAsia="Arial" w:cs="Arial"/>
        </w:rPr>
        <w:t xml:space="preserve"> ne convient pas.</w:t>
      </w:r>
    </w:p>
    <w:p w14:paraId="5159B537" w14:textId="0FFEF687" w:rsidR="0054761E" w:rsidRDefault="0054761E" w:rsidP="0054761E">
      <w:pPr>
        <w:pStyle w:val="Paragraphedeliste"/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Schéma 5 : </w:t>
      </w:r>
      <w:r w:rsidRPr="003B6E6E">
        <w:rPr>
          <w:position w:val="-4"/>
        </w:rPr>
        <w:object w:dxaOrig="180" w:dyaOrig="320" w14:anchorId="06540CBB">
          <v:shape id="_x0000_i1062" type="#_x0000_t75" style="width:9.35pt;height:16pt" o:ole="">
            <v:imagedata r:id="rId62" o:title=""/>
          </v:shape>
          <o:OLEObject Type="Embed" ProgID="Equation.DSMT4" ShapeID="_x0000_i1062" DrawAspect="Content" ObjectID="_1827289029" r:id="rId77"/>
        </w:object>
      </w:r>
      <w:r>
        <w:rPr>
          <w:rFonts w:eastAsia="Arial" w:cs="Arial"/>
        </w:rPr>
        <w:t xml:space="preserve"> est colinéaire et de même sens que le vecteur </w:t>
      </w:r>
      <w:r w:rsidRPr="0054761E">
        <w:rPr>
          <w:position w:val="-6"/>
        </w:rPr>
        <w:object w:dxaOrig="200" w:dyaOrig="340" w14:anchorId="617917CE">
          <v:shape id="_x0000_i1063" type="#_x0000_t75" style="width:10pt;height:17.35pt" o:ole="">
            <v:imagedata r:id="rId64" o:title=""/>
          </v:shape>
          <o:OLEObject Type="Embed" ProgID="Equation.DSMT4" ShapeID="_x0000_i1063" DrawAspect="Content" ObjectID="_1827289030" r:id="rId78"/>
        </w:object>
      </w:r>
      <w:r>
        <w:rPr>
          <w:rFonts w:eastAsia="Arial" w:cs="Arial"/>
        </w:rPr>
        <w:t xml:space="preserve"> et </w:t>
      </w:r>
      <w:r w:rsidRPr="003B6E6E">
        <w:rPr>
          <w:position w:val="-4"/>
        </w:rPr>
        <w:object w:dxaOrig="240" w:dyaOrig="320" w14:anchorId="7D932AAD">
          <v:shape id="_x0000_i1064" type="#_x0000_t75" style="width:12pt;height:16pt" o:ole="">
            <v:imagedata r:id="rId54" o:title=""/>
          </v:shape>
          <o:OLEObject Type="Embed" ProgID="Equation.DSMT4" ShapeID="_x0000_i1064" DrawAspect="Content" ObjectID="_1827289031" r:id="rId79"/>
        </w:object>
      </w:r>
      <w:r>
        <w:rPr>
          <w:rFonts w:eastAsia="Arial" w:cs="Arial"/>
        </w:rPr>
        <w:t xml:space="preserve"> </w:t>
      </w:r>
      <w:proofErr w:type="spellStart"/>
      <w:r>
        <w:rPr>
          <w:rFonts w:eastAsia="Arial" w:cs="Arial"/>
        </w:rPr>
        <w:t>et</w:t>
      </w:r>
      <w:proofErr w:type="spellEnd"/>
      <w:r>
        <w:rPr>
          <w:rFonts w:eastAsia="Arial" w:cs="Arial"/>
        </w:rPr>
        <w:t xml:space="preserve"> </w:t>
      </w:r>
      <w:r w:rsidRPr="003B6E6E">
        <w:rPr>
          <w:position w:val="-4"/>
        </w:rPr>
        <w:object w:dxaOrig="260" w:dyaOrig="320" w14:anchorId="11D91DD2">
          <v:shape id="_x0000_i1065" type="#_x0000_t75" style="width:13.35pt;height:16pt" o:ole="">
            <v:imagedata r:id="rId56" o:title=""/>
          </v:shape>
          <o:OLEObject Type="Embed" ProgID="Equation.DSMT4" ShapeID="_x0000_i1065" DrawAspect="Content" ObjectID="_1827289032" r:id="rId80"/>
        </w:object>
      </w:r>
      <w:r>
        <w:rPr>
          <w:rFonts w:eastAsia="Arial" w:cs="Arial"/>
        </w:rPr>
        <w:t xml:space="preserve"> se compensent</w:t>
      </w:r>
      <w:r w:rsidR="00C80ABD">
        <w:rPr>
          <w:rFonts w:eastAsia="Arial" w:cs="Arial"/>
        </w:rPr>
        <w:t xml:space="preserve"> </w:t>
      </w:r>
      <w:r w:rsidR="00C94DBD">
        <w:rPr>
          <w:rFonts w:eastAsia="Arial" w:cs="Arial"/>
        </w:rPr>
        <w:br/>
      </w:r>
      <w:r>
        <w:rPr>
          <w:rFonts w:eastAsia="Arial" w:cs="Arial"/>
        </w:rPr>
        <w:sym w:font="Symbol" w:char="F0DE"/>
      </w:r>
      <w:r>
        <w:rPr>
          <w:rFonts w:eastAsia="Arial" w:cs="Arial"/>
        </w:rPr>
        <w:t xml:space="preserve"> convient.</w:t>
      </w:r>
    </w:p>
    <w:p w14:paraId="237680F2" w14:textId="18795B2B" w:rsidR="003B6E6E" w:rsidRPr="00BA61B4" w:rsidRDefault="006D0C4F" w:rsidP="003B6E6E">
      <w:pPr>
        <w:pStyle w:val="Paragraphedeliste"/>
        <w:numPr>
          <w:ilvl w:val="0"/>
          <w:numId w:val="1"/>
        </w:numPr>
        <w:spacing w:line="274" w:lineRule="auto"/>
        <w:ind w:left="567" w:right="42" w:hanging="567"/>
        <w:jc w:val="both"/>
        <w:rPr>
          <w:rFonts w:eastAsia="Arial" w:cs="Arial"/>
          <w:b/>
          <w:bCs/>
        </w:rPr>
      </w:pPr>
      <w:r w:rsidRPr="00BA61B4">
        <w:rPr>
          <w:rFonts w:eastAsia="Arial" w:cs="Arial"/>
          <w:b/>
          <w:bCs/>
        </w:rPr>
        <w:t>Dans le cas du virage étudié précédemment, choisir parmi les panneaux de limitations de vitesse ci-dessous celui qui devrait être placé avant le point O. Expliquer le raisonnement.</w:t>
      </w:r>
    </w:p>
    <w:p w14:paraId="6EF43A89" w14:textId="3E3C1D31" w:rsidR="006D0C4F" w:rsidRPr="00BE1915" w:rsidRDefault="00BA61B4" w:rsidP="00BA61B4">
      <w:pPr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>On a</w:t>
      </w:r>
      <w:r w:rsidR="00D34000">
        <w:rPr>
          <w:rFonts w:eastAsia="Arial" w:cs="Arial"/>
        </w:rPr>
        <w:t xml:space="preserve"> </w:t>
      </w:r>
      <w:r w:rsidRPr="0054761E">
        <w:rPr>
          <w:rFonts w:eastAsia="Arial" w:cs="Arial"/>
          <w:position w:val="-6"/>
        </w:rPr>
        <w:object w:dxaOrig="780" w:dyaOrig="340" w14:anchorId="6F0DC706">
          <v:shape id="_x0000_i1066" type="#_x0000_t75" style="width:39.35pt;height:17.35pt" o:ole="">
            <v:imagedata r:id="rId60" o:title=""/>
          </v:shape>
          <o:OLEObject Type="Embed" ProgID="Equation.DSMT4" ShapeID="_x0000_i1066" DrawAspect="Content" ObjectID="_1827289033" r:id="rId81"/>
        </w:object>
      </w:r>
      <w:r>
        <w:rPr>
          <w:rFonts w:eastAsia="Arial" w:cs="Arial"/>
        </w:rPr>
        <w:t xml:space="preserve"> soit, en norme, </w:t>
      </w:r>
      <w:r w:rsidRPr="00BA61B4">
        <w:rPr>
          <w:rFonts w:eastAsia="Arial" w:cs="Arial"/>
          <w:i/>
          <w:iCs/>
        </w:rPr>
        <w:t>f</w:t>
      </w:r>
      <w:r>
        <w:rPr>
          <w:rFonts w:eastAsia="Arial" w:cs="Arial"/>
        </w:rPr>
        <w:t xml:space="preserve"> = </w:t>
      </w:r>
      <w:proofErr w:type="spellStart"/>
      <w:r w:rsidRPr="00BA61B4">
        <w:rPr>
          <w:rFonts w:eastAsia="Arial" w:cs="Arial"/>
          <w:i/>
          <w:iCs/>
        </w:rPr>
        <w:t>m</w:t>
      </w:r>
      <w:r w:rsidRPr="00BA61B4">
        <w:rPr>
          <w:rFonts w:ascii="Cambria Math" w:eastAsia="CambriaMath" w:hAnsi="Cambria Math" w:cs="Cambria Math"/>
          <w:lang w:eastAsia="ja-JP"/>
        </w:rPr>
        <w:t>⋅</w:t>
      </w:r>
      <w:r w:rsidRPr="00BA61B4">
        <w:rPr>
          <w:rFonts w:eastAsia="Arial" w:cs="Arial"/>
          <w:i/>
          <w:iCs/>
        </w:rPr>
        <w:t>a</w:t>
      </w:r>
      <w:proofErr w:type="spellEnd"/>
      <w:r w:rsidR="00BE1915">
        <w:rPr>
          <w:rFonts w:eastAsia="Arial" w:cs="Arial"/>
        </w:rPr>
        <w:t>.</w:t>
      </w:r>
    </w:p>
    <w:p w14:paraId="70881300" w14:textId="1B4C412A" w:rsidR="00BA61B4" w:rsidRDefault="00430088" w:rsidP="00BA61B4">
      <w:pPr>
        <w:spacing w:line="274" w:lineRule="auto"/>
        <w:ind w:left="567" w:right="42"/>
        <w:jc w:val="both"/>
        <w:rPr>
          <w:rFonts w:eastAsia="Arial" w:cs="Arial"/>
        </w:rPr>
      </w:pPr>
      <w:r w:rsidRPr="00430088">
        <w:rPr>
          <w:rFonts w:eastAsia="Arial" w:cs="Arial"/>
        </w:rPr>
        <w:t>Par ailleurs</w:t>
      </w:r>
      <w:r>
        <w:rPr>
          <w:rFonts w:eastAsia="Arial" w:cs="Arial"/>
          <w:i/>
          <w:iCs/>
        </w:rPr>
        <w:t xml:space="preserve"> f &lt; </w:t>
      </w:r>
      <w:proofErr w:type="spellStart"/>
      <w:proofErr w:type="gramStart"/>
      <w:r>
        <w:rPr>
          <w:rFonts w:eastAsia="Arial" w:cs="Arial"/>
          <w:i/>
          <w:iCs/>
        </w:rPr>
        <w:t>f</w:t>
      </w:r>
      <w:r w:rsidRPr="00430088">
        <w:rPr>
          <w:rFonts w:eastAsia="Arial" w:cs="Arial"/>
          <w:i/>
          <w:iCs/>
          <w:vertAlign w:val="subscript"/>
        </w:rPr>
        <w:t>max</w:t>
      </w:r>
      <w:proofErr w:type="spellEnd"/>
      <w:r>
        <w:rPr>
          <w:rFonts w:eastAsia="Arial" w:cs="Arial"/>
        </w:rPr>
        <w:t xml:space="preserve">  avec</w:t>
      </w:r>
      <w:proofErr w:type="gramEnd"/>
      <w:r>
        <w:rPr>
          <w:rFonts w:eastAsia="Arial" w:cs="Arial"/>
        </w:rPr>
        <w:t xml:space="preserve"> </w:t>
      </w:r>
      <w:proofErr w:type="spellStart"/>
      <w:r w:rsidRPr="00430088">
        <w:rPr>
          <w:rFonts w:eastAsia="Arial" w:cs="Arial"/>
          <w:i/>
          <w:iCs/>
        </w:rPr>
        <w:t>f</w:t>
      </w:r>
      <w:r w:rsidRPr="00430088">
        <w:rPr>
          <w:rFonts w:eastAsia="Arial" w:cs="Arial"/>
          <w:vertAlign w:val="subscript"/>
        </w:rPr>
        <w:t>max</w:t>
      </w:r>
      <w:proofErr w:type="spellEnd"/>
      <w:r>
        <w:rPr>
          <w:rFonts w:eastAsia="Arial" w:cs="Arial"/>
        </w:rPr>
        <w:t xml:space="preserve"> = 10 400 N sur chaussée sèche et 7 200 N sur chaussée humide.</w:t>
      </w:r>
    </w:p>
    <w:p w14:paraId="015C5666" w14:textId="6BB20C55" w:rsidR="00430088" w:rsidRDefault="00430088" w:rsidP="00BA61B4">
      <w:pPr>
        <w:spacing w:line="274" w:lineRule="auto"/>
        <w:ind w:left="567" w:right="42"/>
        <w:jc w:val="both"/>
        <w:rPr>
          <w:rFonts w:eastAsia="Arial" w:cs="Arial"/>
        </w:rPr>
      </w:pPr>
      <w:r>
        <w:rPr>
          <w:rFonts w:eastAsia="Arial" w:cs="Arial"/>
        </w:rPr>
        <w:t xml:space="preserve">Donc : </w:t>
      </w:r>
      <w:proofErr w:type="spellStart"/>
      <w:r w:rsidRPr="00BA61B4">
        <w:rPr>
          <w:rFonts w:eastAsia="Arial" w:cs="Arial"/>
          <w:i/>
          <w:iCs/>
        </w:rPr>
        <w:t>m</w:t>
      </w:r>
      <w:r w:rsidRPr="00BA61B4">
        <w:rPr>
          <w:rFonts w:ascii="Cambria Math" w:eastAsia="CambriaMath" w:hAnsi="Cambria Math" w:cs="Cambria Math"/>
          <w:lang w:eastAsia="ja-JP"/>
        </w:rPr>
        <w:t>⋅</w:t>
      </w:r>
      <w:r w:rsidRPr="00BA61B4">
        <w:rPr>
          <w:rFonts w:eastAsia="Arial" w:cs="Arial"/>
          <w:i/>
          <w:iCs/>
        </w:rPr>
        <w:t>a</w:t>
      </w:r>
      <w:proofErr w:type="spellEnd"/>
      <w:r>
        <w:rPr>
          <w:rFonts w:eastAsia="Arial" w:cs="Arial"/>
        </w:rPr>
        <w:t xml:space="preserve"> &lt; </w:t>
      </w:r>
      <w:proofErr w:type="spellStart"/>
      <w:r>
        <w:rPr>
          <w:rFonts w:eastAsia="Arial" w:cs="Arial"/>
          <w:i/>
          <w:iCs/>
        </w:rPr>
        <w:t>f</w:t>
      </w:r>
      <w:r w:rsidRPr="00430088">
        <w:rPr>
          <w:rFonts w:eastAsia="Arial" w:cs="Arial"/>
          <w:i/>
          <w:iCs/>
          <w:vertAlign w:val="subscript"/>
        </w:rPr>
        <w:t>max</w:t>
      </w:r>
      <w:proofErr w:type="spellEnd"/>
    </w:p>
    <w:p w14:paraId="4B9FC62B" w14:textId="44195F45" w:rsidR="00430088" w:rsidRDefault="00430088" w:rsidP="00BA61B4">
      <w:pPr>
        <w:spacing w:line="274" w:lineRule="auto"/>
        <w:ind w:left="567" w:right="42"/>
        <w:jc w:val="both"/>
        <w:rPr>
          <w:rFonts w:eastAsia="Arial" w:cs="Arial"/>
          <w:i/>
          <w:iCs/>
          <w:vertAlign w:val="subscript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21479A24" wp14:editId="18DE1AC9">
            <wp:simplePos x="0" y="0"/>
            <wp:positionH relativeFrom="column">
              <wp:posOffset>4471987</wp:posOffset>
            </wp:positionH>
            <wp:positionV relativeFrom="paragraph">
              <wp:posOffset>256540</wp:posOffset>
            </wp:positionV>
            <wp:extent cx="2024063" cy="668821"/>
            <wp:effectExtent l="19050" t="19050" r="14605" b="17145"/>
            <wp:wrapNone/>
            <wp:docPr id="18119343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1934367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063" cy="66882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06202CC4" wp14:editId="479421B6">
            <wp:simplePos x="0" y="0"/>
            <wp:positionH relativeFrom="column">
              <wp:posOffset>2013903</wp:posOffset>
            </wp:positionH>
            <wp:positionV relativeFrom="paragraph">
              <wp:posOffset>250190</wp:posOffset>
            </wp:positionV>
            <wp:extent cx="2066925" cy="675274"/>
            <wp:effectExtent l="19050" t="19050" r="9525" b="10795"/>
            <wp:wrapNone/>
            <wp:docPr id="214732374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32374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67527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Arial" w:cs="Arial"/>
        </w:rPr>
        <w:t xml:space="preserve">Soit : </w:t>
      </w:r>
      <w:r w:rsidRPr="003456B0">
        <w:rPr>
          <w:b/>
          <w:bCs/>
          <w:spacing w:val="-4"/>
          <w:position w:val="-24"/>
        </w:rPr>
        <w:object w:dxaOrig="580" w:dyaOrig="660" w14:anchorId="751CD8EC">
          <v:shape id="_x0000_i1067" type="#_x0000_t75" style="width:29.35pt;height:33.35pt" o:ole="">
            <v:imagedata r:id="rId84" o:title=""/>
          </v:shape>
          <o:OLEObject Type="Embed" ProgID="Equation.DSMT4" ShapeID="_x0000_i1067" DrawAspect="Content" ObjectID="_1827289034" r:id="rId85"/>
        </w:object>
      </w:r>
      <w:r>
        <w:rPr>
          <w:rFonts w:eastAsia="Arial" w:cs="Arial"/>
        </w:rPr>
        <w:t xml:space="preserve">&lt; </w:t>
      </w:r>
      <w:proofErr w:type="spellStart"/>
      <w:r>
        <w:rPr>
          <w:rFonts w:eastAsia="Arial" w:cs="Arial"/>
          <w:i/>
          <w:iCs/>
        </w:rPr>
        <w:t>f</w:t>
      </w:r>
      <w:r w:rsidRPr="00430088">
        <w:rPr>
          <w:rFonts w:eastAsia="Arial" w:cs="Arial"/>
          <w:i/>
          <w:iCs/>
          <w:vertAlign w:val="subscript"/>
        </w:rPr>
        <w:t>max</w:t>
      </w:r>
      <w:proofErr w:type="spellEnd"/>
      <w:r>
        <w:rPr>
          <w:rFonts w:eastAsia="Arial" w:cs="Arial"/>
          <w:i/>
          <w:iCs/>
          <w:vertAlign w:val="subscript"/>
        </w:rPr>
        <w:t xml:space="preserve"> </w:t>
      </w:r>
    </w:p>
    <w:p w14:paraId="5ECC779A" w14:textId="3D73AC81" w:rsidR="00430088" w:rsidRDefault="00430088" w:rsidP="00BA61B4">
      <w:pPr>
        <w:spacing w:line="274" w:lineRule="auto"/>
        <w:ind w:left="567" w:right="42"/>
        <w:jc w:val="both"/>
        <w:rPr>
          <w:rFonts w:eastAsia="Arial" w:cs="Arial"/>
          <w:b/>
          <w:bCs/>
          <w:spacing w:val="-4"/>
        </w:rPr>
      </w:pPr>
      <w:r w:rsidRPr="00430088">
        <w:rPr>
          <w:rFonts w:eastAsia="Arial" w:cs="Arial"/>
        </w:rPr>
        <w:sym w:font="Symbol" w:char="F0DB"/>
      </w:r>
      <w:r>
        <w:rPr>
          <w:rFonts w:eastAsia="Arial" w:cs="Arial"/>
        </w:rPr>
        <w:t xml:space="preserve"> </w:t>
      </w:r>
      <w:r w:rsidRPr="003456B0">
        <w:rPr>
          <w:b/>
          <w:bCs/>
          <w:spacing w:val="-4"/>
          <w:position w:val="-24"/>
        </w:rPr>
        <w:object w:dxaOrig="1260" w:dyaOrig="620" w14:anchorId="271581CF">
          <v:shape id="_x0000_i1068" type="#_x0000_t75" style="width:63.4pt;height:31.35pt" o:ole="">
            <v:imagedata r:id="rId86" o:title=""/>
          </v:shape>
          <o:OLEObject Type="Embed" ProgID="Equation.DSMT4" ShapeID="_x0000_i1068" DrawAspect="Content" ObjectID="_1827289035" r:id="rId87"/>
        </w:object>
      </w:r>
      <w:r w:rsidRPr="00430088">
        <w:rPr>
          <w:noProof/>
        </w:rPr>
        <w:t xml:space="preserve"> </w:t>
      </w:r>
    </w:p>
    <w:p w14:paraId="5452C934" w14:textId="12FCECEE" w:rsidR="00430088" w:rsidRDefault="00430088" w:rsidP="00430088">
      <w:pPr>
        <w:spacing w:line="274" w:lineRule="auto"/>
        <w:ind w:left="567" w:right="42"/>
        <w:jc w:val="both"/>
        <w:rPr>
          <w:rFonts w:eastAsia="Arial" w:cs="Arial"/>
          <w:spacing w:val="-4"/>
        </w:rPr>
      </w:pPr>
      <w:r w:rsidRPr="00430088">
        <w:rPr>
          <w:rFonts w:eastAsia="Arial" w:cs="Arial"/>
        </w:rPr>
        <w:sym w:font="Symbol" w:char="F0DB"/>
      </w:r>
      <w:r w:rsidRPr="00430088">
        <w:rPr>
          <w:rFonts w:eastAsia="Arial" w:cs="Arial"/>
        </w:rPr>
        <w:t xml:space="preserve"> </w:t>
      </w:r>
      <w:r w:rsidRPr="00430088">
        <w:rPr>
          <w:spacing w:val="-4"/>
          <w:position w:val="-26"/>
        </w:rPr>
        <w:object w:dxaOrig="1340" w:dyaOrig="700" w14:anchorId="69BEB5D6">
          <v:shape id="_x0000_i1069" type="#_x0000_t75" style="width:67.35pt;height:35.35pt" o:ole="">
            <v:imagedata r:id="rId88" o:title=""/>
          </v:shape>
          <o:OLEObject Type="Embed" ProgID="Equation.DSMT4" ShapeID="_x0000_i1069" DrawAspect="Content" ObjectID="_1827289036" r:id="rId89"/>
        </w:object>
      </w:r>
      <w:r w:rsidRPr="00430088">
        <w:rPr>
          <w:rFonts w:eastAsia="Arial" w:cs="Arial"/>
          <w:spacing w:val="-4"/>
        </w:rPr>
        <w:t xml:space="preserve"> </w:t>
      </w:r>
      <w:proofErr w:type="gramStart"/>
      <w:r w:rsidRPr="00430088">
        <w:rPr>
          <w:rFonts w:eastAsia="Arial" w:cs="Arial"/>
          <w:spacing w:val="-4"/>
        </w:rPr>
        <w:t>en</w:t>
      </w:r>
      <w:proofErr w:type="gramEnd"/>
      <w:r w:rsidRPr="00430088">
        <w:rPr>
          <w:rFonts w:eastAsia="Arial" w:cs="Arial"/>
          <w:spacing w:val="-4"/>
        </w:rPr>
        <w:t xml:space="preserve"> ne retenant que la solution positive.</w:t>
      </w:r>
    </w:p>
    <w:p w14:paraId="5FA14686" w14:textId="10EF506B" w:rsidR="00430088" w:rsidRPr="00430088" w:rsidRDefault="00430088" w:rsidP="00430088">
      <w:pPr>
        <w:spacing w:line="274" w:lineRule="auto"/>
        <w:ind w:left="567" w:right="42"/>
        <w:jc w:val="both"/>
        <w:rPr>
          <w:rFonts w:eastAsia="Arial" w:cs="Arial"/>
          <w:spacing w:val="-4"/>
        </w:rPr>
      </w:pPr>
      <w:r>
        <w:rPr>
          <w:rFonts w:eastAsia="Arial" w:cs="Arial"/>
          <w:spacing w:val="-4"/>
        </w:rPr>
        <w:t xml:space="preserve">Chaussée sèche : </w:t>
      </w:r>
      <w:r w:rsidRPr="00430088">
        <w:rPr>
          <w:spacing w:val="-4"/>
          <w:position w:val="-26"/>
        </w:rPr>
        <w:object w:dxaOrig="2000" w:dyaOrig="700" w14:anchorId="12B4466A">
          <v:shape id="_x0000_i1070" type="#_x0000_t75" style="width:100pt;height:35.35pt" o:ole="">
            <v:imagedata r:id="rId90" o:title=""/>
          </v:shape>
          <o:OLEObject Type="Embed" ProgID="Equation.DSMT4" ShapeID="_x0000_i1070" DrawAspect="Content" ObjectID="_1827289037" r:id="rId91"/>
        </w:object>
      </w:r>
      <w:proofErr w:type="spellStart"/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>
        <w:rPr>
          <w:rFonts w:eastAsia="Arial" w:cs="Arial"/>
          <w:spacing w:val="-4"/>
        </w:rPr>
        <w:t>s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</w:rPr>
        <w:t xml:space="preserve"> = 25,5 </w:t>
      </w:r>
      <w:proofErr w:type="spellStart"/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>
        <w:rPr>
          <w:rFonts w:eastAsia="Arial" w:cs="Arial"/>
          <w:spacing w:val="-4"/>
        </w:rPr>
        <w:t>s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  <w:szCs w:val="24"/>
        </w:rPr>
        <w:t xml:space="preserve"> = 25,5</w:t>
      </w:r>
      <w:r w:rsidR="009621FA">
        <w:rPr>
          <w:rFonts w:eastAsia="Arial" w:cs="Arial"/>
          <w:spacing w:val="-4"/>
          <w:szCs w:val="24"/>
        </w:rPr>
        <w:t xml:space="preserve"> </w:t>
      </w:r>
      <w:r w:rsidRPr="00430088">
        <w:rPr>
          <w:rFonts w:eastAsia="Arial" w:cs="Arial"/>
          <w:spacing w:val="-4"/>
          <w:szCs w:val="24"/>
        </w:rPr>
        <w:t>×</w:t>
      </w:r>
      <w:r w:rsidR="009621FA"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  <w:szCs w:val="24"/>
        </w:rPr>
        <w:t xml:space="preserve">3,6 </w:t>
      </w:r>
      <w:proofErr w:type="spellStart"/>
      <w:r>
        <w:rPr>
          <w:rFonts w:eastAsia="Arial" w:cs="Arial"/>
          <w:spacing w:val="-4"/>
          <w:szCs w:val="24"/>
        </w:rPr>
        <w:t>k</w:t>
      </w:r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 w:rsidRPr="00430088">
        <w:rPr>
          <w:rFonts w:eastAsia="CambriaMath" w:cs="Arial"/>
          <w:spacing w:val="-4"/>
          <w:lang w:eastAsia="ja-JP"/>
        </w:rPr>
        <w:t>h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  <w:szCs w:val="24"/>
        </w:rPr>
        <w:sym w:font="Symbol" w:char="F0BB"/>
      </w:r>
      <w:r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</w:rPr>
        <w:t>92</w:t>
      </w:r>
      <w:r w:rsidRPr="00430088">
        <w:rPr>
          <w:rFonts w:eastAsia="Arial" w:cs="Arial"/>
          <w:spacing w:val="-4"/>
          <w:szCs w:val="24"/>
        </w:rPr>
        <w:t xml:space="preserve"> </w:t>
      </w:r>
      <w:proofErr w:type="spellStart"/>
      <w:r>
        <w:rPr>
          <w:rFonts w:eastAsia="Arial" w:cs="Arial"/>
          <w:spacing w:val="-4"/>
          <w:szCs w:val="24"/>
        </w:rPr>
        <w:t>k</w:t>
      </w:r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 w:rsidRPr="00430088">
        <w:rPr>
          <w:rFonts w:eastAsia="CambriaMath" w:cs="Arial"/>
          <w:spacing w:val="-4"/>
          <w:lang w:eastAsia="ja-JP"/>
        </w:rPr>
        <w:t>h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</w:p>
    <w:p w14:paraId="4AEB39B3" w14:textId="643FAECB" w:rsidR="00430088" w:rsidRPr="00430088" w:rsidRDefault="00430088" w:rsidP="00430088">
      <w:pPr>
        <w:spacing w:line="274" w:lineRule="auto"/>
        <w:ind w:left="567" w:right="42"/>
        <w:jc w:val="both"/>
        <w:rPr>
          <w:rFonts w:eastAsia="Arial" w:cs="Arial"/>
          <w:spacing w:val="-4"/>
        </w:rPr>
      </w:pPr>
      <w:r>
        <w:rPr>
          <w:rFonts w:eastAsia="Arial" w:cs="Arial"/>
          <w:spacing w:val="-4"/>
        </w:rPr>
        <w:t xml:space="preserve">Chaussée humide : </w:t>
      </w:r>
      <w:r w:rsidRPr="00430088">
        <w:rPr>
          <w:spacing w:val="-4"/>
          <w:position w:val="-26"/>
        </w:rPr>
        <w:object w:dxaOrig="1880" w:dyaOrig="700" w14:anchorId="25E12F95">
          <v:shape id="_x0000_i1071" type="#_x0000_t75" style="width:94pt;height:35.35pt" o:ole="">
            <v:imagedata r:id="rId92" o:title=""/>
          </v:shape>
          <o:OLEObject Type="Embed" ProgID="Equation.DSMT4" ShapeID="_x0000_i1071" DrawAspect="Content" ObjectID="_1827289038" r:id="rId93"/>
        </w:object>
      </w:r>
      <w:proofErr w:type="spellStart"/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>
        <w:rPr>
          <w:rFonts w:eastAsia="Arial" w:cs="Arial"/>
          <w:spacing w:val="-4"/>
        </w:rPr>
        <w:t>s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</w:rPr>
        <w:t xml:space="preserve"> = 21,2 </w:t>
      </w:r>
      <w:proofErr w:type="spellStart"/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>
        <w:rPr>
          <w:rFonts w:eastAsia="Arial" w:cs="Arial"/>
          <w:spacing w:val="-4"/>
        </w:rPr>
        <w:t>s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  <w:szCs w:val="24"/>
        </w:rPr>
        <w:t xml:space="preserve"> = 21,2</w:t>
      </w:r>
      <w:r w:rsidR="009621FA">
        <w:rPr>
          <w:rFonts w:eastAsia="Arial" w:cs="Arial"/>
          <w:spacing w:val="-4"/>
          <w:szCs w:val="24"/>
        </w:rPr>
        <w:t xml:space="preserve"> </w:t>
      </w:r>
      <w:r w:rsidRPr="00430088">
        <w:rPr>
          <w:rFonts w:eastAsia="Arial" w:cs="Arial"/>
          <w:spacing w:val="-4"/>
          <w:szCs w:val="24"/>
        </w:rPr>
        <w:t>×</w:t>
      </w:r>
      <w:r w:rsidR="009621FA"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  <w:szCs w:val="24"/>
        </w:rPr>
        <w:t xml:space="preserve">3,6 </w:t>
      </w:r>
      <w:proofErr w:type="spellStart"/>
      <w:r>
        <w:rPr>
          <w:rFonts w:eastAsia="Arial" w:cs="Arial"/>
          <w:spacing w:val="-4"/>
          <w:szCs w:val="24"/>
        </w:rPr>
        <w:t>k</w:t>
      </w:r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 w:rsidRPr="00430088">
        <w:rPr>
          <w:rFonts w:eastAsia="CambriaMath" w:cs="Arial"/>
          <w:spacing w:val="-4"/>
          <w:lang w:eastAsia="ja-JP"/>
        </w:rPr>
        <w:t>h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  <w:r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  <w:szCs w:val="24"/>
        </w:rPr>
        <w:sym w:font="Symbol" w:char="F0BB"/>
      </w:r>
      <w:r>
        <w:rPr>
          <w:rFonts w:eastAsia="Arial" w:cs="Arial"/>
          <w:spacing w:val="-4"/>
          <w:szCs w:val="24"/>
        </w:rPr>
        <w:t xml:space="preserve"> </w:t>
      </w:r>
      <w:r>
        <w:rPr>
          <w:rFonts w:eastAsia="Arial" w:cs="Arial"/>
          <w:spacing w:val="-4"/>
        </w:rPr>
        <w:t>76</w:t>
      </w:r>
      <w:r w:rsidRPr="00430088">
        <w:rPr>
          <w:rFonts w:eastAsia="Arial" w:cs="Arial"/>
          <w:spacing w:val="-4"/>
          <w:szCs w:val="24"/>
        </w:rPr>
        <w:t xml:space="preserve"> </w:t>
      </w:r>
      <w:proofErr w:type="spellStart"/>
      <w:r>
        <w:rPr>
          <w:rFonts w:eastAsia="Arial" w:cs="Arial"/>
          <w:spacing w:val="-4"/>
          <w:szCs w:val="24"/>
        </w:rPr>
        <w:t>k</w:t>
      </w:r>
      <w:r>
        <w:rPr>
          <w:rFonts w:eastAsia="Arial" w:cs="Arial"/>
          <w:spacing w:val="-4"/>
        </w:rPr>
        <w:t>m</w:t>
      </w:r>
      <w:r w:rsidRPr="00430088">
        <w:rPr>
          <w:rFonts w:ascii="Cambria Math" w:eastAsia="CambriaMath" w:hAnsi="Cambria Math" w:cs="Cambria Math"/>
          <w:spacing w:val="-4"/>
          <w:lang w:eastAsia="ja-JP"/>
        </w:rPr>
        <w:t>⋅</w:t>
      </w:r>
      <w:r w:rsidRPr="00430088">
        <w:rPr>
          <w:rFonts w:eastAsia="CambriaMath" w:cs="Arial"/>
          <w:spacing w:val="-4"/>
          <w:lang w:eastAsia="ja-JP"/>
        </w:rPr>
        <w:t>h</w:t>
      </w:r>
      <w:proofErr w:type="spellEnd"/>
      <w:r w:rsidRPr="00430088">
        <w:rPr>
          <w:rFonts w:eastAsia="Arial" w:cs="Arial"/>
          <w:spacing w:val="-4"/>
          <w:szCs w:val="24"/>
          <w:vertAlign w:val="superscript"/>
        </w:rPr>
        <w:t>–1</w:t>
      </w:r>
    </w:p>
    <w:p w14:paraId="0A860A25" w14:textId="031C0478" w:rsidR="00430088" w:rsidRPr="00430088" w:rsidRDefault="0016520E" w:rsidP="00BA61B4">
      <w:pPr>
        <w:spacing w:line="274" w:lineRule="auto"/>
        <w:ind w:left="567" w:right="42"/>
        <w:jc w:val="both"/>
        <w:rPr>
          <w:rFonts w:eastAsia="Arial" w:cs="Arial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76F75A47" wp14:editId="1BB6586E">
            <wp:simplePos x="0" y="0"/>
            <wp:positionH relativeFrom="column">
              <wp:posOffset>1376045</wp:posOffset>
            </wp:positionH>
            <wp:positionV relativeFrom="paragraph">
              <wp:posOffset>201930</wp:posOffset>
            </wp:positionV>
            <wp:extent cx="770255" cy="803910"/>
            <wp:effectExtent l="0" t="0" r="0" b="0"/>
            <wp:wrapTight wrapText="bothSides">
              <wp:wrapPolygon edited="0">
                <wp:start x="0" y="0"/>
                <wp:lineTo x="0" y="20986"/>
                <wp:lineTo x="20834" y="20986"/>
                <wp:lineTo x="20834" y="0"/>
                <wp:lineTo x="0" y="0"/>
              </wp:wrapPolygon>
            </wp:wrapTight>
            <wp:docPr id="497" name="Picture 4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Picture 497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14" r="50261"/>
                    <a:stretch/>
                  </pic:blipFill>
                  <pic:spPr bwMode="auto">
                    <a:xfrm>
                      <a:off x="0" y="0"/>
                      <a:ext cx="770255" cy="803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C17BF">
        <w:rPr>
          <w:rFonts w:eastAsia="Arial" w:cs="Arial"/>
        </w:rPr>
        <w:t>Pour tenir compte des deux types de chaussées possibles, i</w:t>
      </w:r>
      <w:r w:rsidR="00430088">
        <w:rPr>
          <w:rFonts w:eastAsia="Arial" w:cs="Arial"/>
        </w:rPr>
        <w:t>l faut placer avant le point O le panneau :</w:t>
      </w:r>
      <w:r w:rsidR="00430088" w:rsidRPr="00430088">
        <w:rPr>
          <w:noProof/>
        </w:rPr>
        <w:t xml:space="preserve"> </w:t>
      </w:r>
    </w:p>
    <w:p w14:paraId="39F743AF" w14:textId="77777777" w:rsidR="00BA61B4" w:rsidRDefault="00BA61B4" w:rsidP="00BA61B4">
      <w:pPr>
        <w:spacing w:line="274" w:lineRule="auto"/>
        <w:ind w:left="567" w:right="42"/>
        <w:jc w:val="both"/>
      </w:pPr>
    </w:p>
    <w:p w14:paraId="2A769E52" w14:textId="3D94608B" w:rsidR="006D0C4F" w:rsidRDefault="006D0C4F" w:rsidP="006D0C4F">
      <w:pPr>
        <w:ind w:left="8"/>
        <w:jc w:val="center"/>
      </w:pPr>
    </w:p>
    <w:p w14:paraId="21BA3D57" w14:textId="77777777" w:rsidR="0016520E" w:rsidRDefault="0016520E" w:rsidP="006D0C4F">
      <w:pPr>
        <w:ind w:left="8"/>
        <w:jc w:val="center"/>
      </w:pPr>
    </w:p>
    <w:p w14:paraId="1778A4B8" w14:textId="77777777" w:rsidR="003B6E6E" w:rsidRDefault="003B6E6E" w:rsidP="006D0C4F">
      <w:pPr>
        <w:spacing w:line="277" w:lineRule="auto"/>
        <w:rPr>
          <w:rFonts w:eastAsia="Arial" w:cs="Arial"/>
          <w:i/>
        </w:rPr>
      </w:pPr>
    </w:p>
    <w:p w14:paraId="68562AAA" w14:textId="77777777" w:rsidR="0016520E" w:rsidRDefault="0016520E">
      <w:pPr>
        <w:rPr>
          <w:rFonts w:eastAsia="Arial" w:cs="Arial"/>
        </w:rPr>
      </w:pPr>
      <w:r>
        <w:rPr>
          <w:rFonts w:eastAsia="Arial" w:cs="Arial"/>
        </w:rPr>
        <w:br w:type="page"/>
      </w:r>
    </w:p>
    <w:p w14:paraId="6AF00E46" w14:textId="77468B2D" w:rsidR="006D0C4F" w:rsidRDefault="006D0C4F" w:rsidP="006D0C4F">
      <w:pPr>
        <w:ind w:right="12"/>
        <w:jc w:val="center"/>
        <w:rPr>
          <w:rFonts w:eastAsia="Arial" w:cs="Arial"/>
        </w:rPr>
      </w:pPr>
      <w:r>
        <w:rPr>
          <w:rFonts w:eastAsia="Arial" w:cs="Arial"/>
        </w:rPr>
        <w:t xml:space="preserve">Annexe </w:t>
      </w:r>
    </w:p>
    <w:p w14:paraId="4A7D4C82" w14:textId="77777777" w:rsidR="006373A2" w:rsidRPr="00D34000" w:rsidRDefault="006373A2" w:rsidP="006D0C4F">
      <w:pPr>
        <w:ind w:right="12"/>
        <w:jc w:val="center"/>
        <w:rPr>
          <w:rFonts w:cs="Arial"/>
        </w:rPr>
      </w:pPr>
    </w:p>
    <w:p w14:paraId="16608CE4" w14:textId="21525D0F" w:rsidR="006D0C4F" w:rsidRDefault="006D0C4F" w:rsidP="006D0C4F">
      <w:pPr>
        <w:ind w:left="1714"/>
        <w:rPr>
          <w:rFonts w:eastAsia="Arial" w:cs="Arial"/>
          <w:b/>
          <w:sz w:val="28"/>
        </w:rPr>
      </w:pPr>
      <w:r>
        <w:rPr>
          <w:rFonts w:eastAsia="Arial" w:cs="Arial"/>
          <w:b/>
          <w:sz w:val="28"/>
        </w:rPr>
        <w:t>A</w:t>
      </w:r>
      <w:r>
        <w:rPr>
          <w:rFonts w:eastAsia="Arial" w:cs="Arial"/>
          <w:b/>
        </w:rPr>
        <w:t xml:space="preserve">NNEXE À RENDRE AVEC LA COPIE </w:t>
      </w:r>
      <w:r>
        <w:rPr>
          <w:rFonts w:eastAsia="Arial" w:cs="Arial"/>
          <w:b/>
          <w:sz w:val="28"/>
        </w:rPr>
        <w:t>–</w:t>
      </w:r>
      <w:r>
        <w:rPr>
          <w:rFonts w:eastAsia="Arial" w:cs="Arial"/>
          <w:b/>
        </w:rPr>
        <w:t xml:space="preserve"> </w:t>
      </w:r>
      <w:r>
        <w:rPr>
          <w:rFonts w:eastAsia="Arial" w:cs="Arial"/>
          <w:b/>
          <w:sz w:val="28"/>
        </w:rPr>
        <w:t>E</w:t>
      </w:r>
      <w:r>
        <w:rPr>
          <w:rFonts w:eastAsia="Arial" w:cs="Arial"/>
          <w:b/>
        </w:rPr>
        <w:t xml:space="preserve">XERCICE </w:t>
      </w:r>
      <w:r>
        <w:rPr>
          <w:rFonts w:eastAsia="Arial" w:cs="Arial"/>
          <w:b/>
          <w:sz w:val="28"/>
        </w:rPr>
        <w:t xml:space="preserve">2 </w:t>
      </w:r>
      <w:r w:rsidR="003456B0">
        <w:rPr>
          <w:rFonts w:eastAsia="Arial" w:cs="Arial"/>
          <w:b/>
          <w:sz w:val="28"/>
        </w:rPr>
        <w:t xml:space="preserve"> </w:t>
      </w:r>
    </w:p>
    <w:p w14:paraId="73A6E4D3" w14:textId="0D9253DD" w:rsidR="006373A2" w:rsidRDefault="006373A2" w:rsidP="006D0C4F">
      <w:pPr>
        <w:ind w:left="1714"/>
      </w:pPr>
    </w:p>
    <w:p w14:paraId="1109CB3E" w14:textId="27F5347F" w:rsidR="006D0C4F" w:rsidRDefault="0049202E" w:rsidP="006D0C4F">
      <w:pPr>
        <w:ind w:left="-33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1" behindDoc="0" locked="0" layoutInCell="1" allowOverlap="1" wp14:anchorId="08168442" wp14:editId="526B7CE4">
                <wp:simplePos x="0" y="0"/>
                <wp:positionH relativeFrom="column">
                  <wp:posOffset>2920502</wp:posOffset>
                </wp:positionH>
                <wp:positionV relativeFrom="paragraph">
                  <wp:posOffset>959802</wp:posOffset>
                </wp:positionV>
                <wp:extent cx="1079500" cy="45085"/>
                <wp:effectExtent l="60007" t="16193" r="47308" b="47307"/>
                <wp:wrapNone/>
                <wp:docPr id="1035472690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1079500" cy="4508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5B6C4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229.95pt;margin-top:75.55pt;width:85pt;height:3.55pt;rotation:-90;flip:y;z-index:2516689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" strokecolor="black [3213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735" behindDoc="0" locked="0" layoutInCell="1" allowOverlap="1" wp14:anchorId="14A2735F" wp14:editId="04EBBE7D">
                <wp:simplePos x="0" y="0"/>
                <wp:positionH relativeFrom="column">
                  <wp:posOffset>3448866</wp:posOffset>
                </wp:positionH>
                <wp:positionV relativeFrom="paragraph">
                  <wp:posOffset>457835</wp:posOffset>
                </wp:positionV>
                <wp:extent cx="70485" cy="2111375"/>
                <wp:effectExtent l="0" t="0" r="24765" b="22225"/>
                <wp:wrapNone/>
                <wp:docPr id="1319051903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" cy="21113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711B53" id="Connecteur droit 5" o:spid="_x0000_s1026" style="position:absolute;z-index:2516687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1.55pt,36.05pt" to="277.1pt,20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" strokecolor="black [3213]" strokeweight=".5pt">
                <v:stroke dashstyle="dash" joinstyle="miter"/>
              </v:line>
            </w:pict>
          </mc:Fallback>
        </mc:AlternateContent>
      </w:r>
      <w:r w:rsidR="00894EFE"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F088F4D" wp14:editId="1D4F25BC">
                <wp:simplePos x="0" y="0"/>
                <wp:positionH relativeFrom="column">
                  <wp:posOffset>3587037</wp:posOffset>
                </wp:positionH>
                <wp:positionV relativeFrom="paragraph">
                  <wp:posOffset>1303020</wp:posOffset>
                </wp:positionV>
                <wp:extent cx="252412" cy="315086"/>
                <wp:effectExtent l="0" t="0" r="0" b="8890"/>
                <wp:wrapNone/>
                <wp:docPr id="11353056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412" cy="31508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47580B" w14:textId="5E1404DF" w:rsidR="00894EFE" w:rsidRPr="00716F69" w:rsidRDefault="00894EFE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CA1077">
                              <w:rPr>
                                <w:rFonts w:eastAsia="Arial" w:cs="Arial"/>
                                <w:position w:val="-6"/>
                              </w:rPr>
                              <w:object w:dxaOrig="200" w:dyaOrig="340" w14:anchorId="690AFC76">
                                <v:shape id="_x0000_i1073" type="#_x0000_t75" style="width:16pt;height:26.65pt" o:ole="">
                                  <v:imagedata r:id="rId50" o:title=""/>
                                </v:shape>
                                <o:OLEObject Type="Embed" ProgID="Equation.DSMT4" ShapeID="_x0000_i1073" DrawAspect="Content" ObjectID="_1827289039" r:id="rId95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088F4D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282.45pt;margin-top:102.6pt;width:19.85pt;height:24.8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" filled="f" stroked="f">
                <v:textbox inset="0,0,0,0">
                  <w:txbxContent>
                    <w:p w14:paraId="1947580B" w14:textId="5E1404DF" w:rsidR="00894EFE" w:rsidRPr="00716F69" w:rsidRDefault="00894EFE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CA1077">
                        <w:rPr>
                          <w:rFonts w:eastAsia="Arial" w:cs="Arial"/>
                          <w:position w:val="-6"/>
                        </w:rPr>
                        <w:object w:dxaOrig="200" w:dyaOrig="340" w14:anchorId="690AFC76">
                          <v:shape id="_x0000_i1073" type="#_x0000_t75" style="width:16pt;height:26.65pt" o:ole="">
                            <v:imagedata r:id="rId50" o:title=""/>
                          </v:shape>
                          <o:OLEObject Type="Embed" ProgID="Equation.DSMT4" ShapeID="_x0000_i1073" DrawAspect="Content" ObjectID="_1827289039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94EFE"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F1B9B63" wp14:editId="602E70A9">
                <wp:simplePos x="0" y="0"/>
                <wp:positionH relativeFrom="column">
                  <wp:posOffset>3445510</wp:posOffset>
                </wp:positionH>
                <wp:positionV relativeFrom="paragraph">
                  <wp:posOffset>431800</wp:posOffset>
                </wp:positionV>
                <wp:extent cx="361315" cy="359410"/>
                <wp:effectExtent l="57150" t="76200" r="635" b="59690"/>
                <wp:wrapNone/>
                <wp:docPr id="1604429679" name="Groupe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1418526">
                          <a:off x="0" y="0"/>
                          <a:ext cx="361315" cy="359410"/>
                          <a:chOff x="0" y="0"/>
                          <a:chExt cx="361921" cy="360000"/>
                        </a:xfrm>
                      </wpg:grpSpPr>
                      <wps:wsp>
                        <wps:cNvPr id="271189037" name="Connecteur droit avec flèche 3"/>
                        <wps:cNvCnPr/>
                        <wps:spPr>
                          <a:xfrm flipV="1">
                            <a:off x="1921" y="4111"/>
                            <a:ext cx="360000" cy="62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EE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2504413" name="Connecteur droit avec flèche 3"/>
                        <wps:cNvCnPr/>
                        <wps:spPr>
                          <a:xfrm rot="5400000" flipV="1">
                            <a:off x="-179689" y="179689"/>
                            <a:ext cx="360000" cy="62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EE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84D44D" id="Groupe 4" o:spid="_x0000_s1026" style="position:absolute;margin-left:271.3pt;margin-top:34pt;width:28.45pt;height:28.3pt;rotation:-198218fd;z-index:251681792;mso-height-relative:margin" coordsize="361921,36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">
                <v:shape id="Connecteur droit avec flèche 3" o:spid="_x0000_s1027" type="#_x0000_t32" style="position:absolute;left:1921;top:4111;width:360000;height:6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" strokecolor="#e00" strokeweight="1.5pt">
                  <v:stroke endarrow="block" joinstyle="miter"/>
                </v:shape>
                <v:shape id="Connecteur droit avec flèche 3" o:spid="_x0000_s1028" type="#_x0000_t32" style="position:absolute;left:-179689;top:179689;width:360000;height:621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" strokecolor="#e00" strokeweight="1.5pt">
                  <v:stroke endarrow="block" joinstyle="miter"/>
                </v:shape>
              </v:group>
            </w:pict>
          </mc:Fallback>
        </mc:AlternateContent>
      </w:r>
      <w:r w:rsidR="003456B0" w:rsidRPr="003456B0">
        <w:rPr>
          <w:rFonts w:ascii="Calibri" w:eastAsia="Arial" w:hAnsi="Calibri" w:cs="Arial"/>
          <w:b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1C566092" wp14:editId="4F535950">
                <wp:simplePos x="0" y="0"/>
                <wp:positionH relativeFrom="column">
                  <wp:posOffset>3721495</wp:posOffset>
                </wp:positionH>
                <wp:positionV relativeFrom="paragraph">
                  <wp:posOffset>163412</wp:posOffset>
                </wp:positionV>
                <wp:extent cx="208280" cy="219075"/>
                <wp:effectExtent l="0" t="0" r="1270" b="9525"/>
                <wp:wrapNone/>
                <wp:docPr id="201033648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219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81297D" w14:textId="2197CECC" w:rsidR="003456B0" w:rsidRPr="00716F69" w:rsidRDefault="003456B0" w:rsidP="003456B0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3456B0">
                              <w:rPr>
                                <w:b/>
                                <w:bCs/>
                                <w:position w:val="-12"/>
                              </w:rPr>
                              <w:object w:dxaOrig="320" w:dyaOrig="400" w14:anchorId="0056B598">
                                <v:shape id="_x0000_i1075" type="#_x0000_t75" style="width:16pt;height:19.35pt" o:ole="">
                                  <v:imagedata r:id="rId97" o:title=""/>
                                </v:shape>
                                <o:OLEObject Type="Embed" ProgID="Equation.DSMT4" ShapeID="_x0000_i1075" DrawAspect="Content" ObjectID="_1827289040" r:id="rId98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566092" id="_x0000_s1027" type="#_x0000_t202" style="position:absolute;left:0;text-align:left;margin-left:293.05pt;margin-top:12.85pt;width:16.4pt;height:17.25pt;z-index:25166848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" filled="f" stroked="f">
                <v:textbox style="mso-fit-shape-to-text:t" inset="0,0,0,0">
                  <w:txbxContent>
                    <w:p w14:paraId="1981297D" w14:textId="2197CECC" w:rsidR="003456B0" w:rsidRPr="00716F69" w:rsidRDefault="003456B0" w:rsidP="003456B0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3456B0">
                        <w:rPr>
                          <w:b/>
                          <w:bCs/>
                          <w:position w:val="-12"/>
                        </w:rPr>
                        <w:object w:dxaOrig="320" w:dyaOrig="400" w14:anchorId="0056B598">
                          <v:shape id="_x0000_i1075" type="#_x0000_t75" style="width:16pt;height:19.35pt" o:ole="">
                            <v:imagedata r:id="rId97" o:title=""/>
                          </v:shape>
                          <o:OLEObject Type="Embed" ProgID="Equation.DSMT4" ShapeID="_x0000_i1075" DrawAspect="Content" ObjectID="_1827289040" r:id="rId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456B0" w:rsidRPr="003456B0">
        <w:rPr>
          <w:rFonts w:ascii="Calibri" w:eastAsia="Arial" w:hAnsi="Calibri" w:cs="Arial"/>
          <w:b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552151A" wp14:editId="35F69232">
                <wp:simplePos x="0" y="0"/>
                <wp:positionH relativeFrom="column">
                  <wp:posOffset>3197496</wp:posOffset>
                </wp:positionH>
                <wp:positionV relativeFrom="paragraph">
                  <wp:posOffset>596141</wp:posOffset>
                </wp:positionV>
                <wp:extent cx="208280" cy="219075"/>
                <wp:effectExtent l="0" t="0" r="1270" b="952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219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FB2C15" w14:textId="3B1F396B" w:rsidR="003456B0" w:rsidRPr="00716F69" w:rsidRDefault="003456B0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3456B0">
                              <w:rPr>
                                <w:b/>
                                <w:bCs/>
                                <w:position w:val="-12"/>
                              </w:rPr>
                              <w:object w:dxaOrig="320" w:dyaOrig="400" w14:anchorId="4CB502FE">
                                <v:shape id="_x0000_i1077" type="#_x0000_t75" style="width:16pt;height:19.35pt" o:ole="">
                                  <v:imagedata r:id="rId28" o:title=""/>
                                </v:shape>
                                <o:OLEObject Type="Embed" ProgID="Equation.DSMT4" ShapeID="_x0000_i1077" DrawAspect="Content" ObjectID="_1827289041" r:id="rId100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52151A" id="_x0000_s1028" type="#_x0000_t202" style="position:absolute;left:0;text-align:left;margin-left:251.75pt;margin-top:46.95pt;width:16.4pt;height:17.2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" filled="f" stroked="f">
                <v:textbox inset="0,0,0,0">
                  <w:txbxContent>
                    <w:p w14:paraId="37FB2C15" w14:textId="3B1F396B" w:rsidR="003456B0" w:rsidRPr="00716F69" w:rsidRDefault="003456B0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3456B0">
                        <w:rPr>
                          <w:b/>
                          <w:bCs/>
                          <w:position w:val="-12"/>
                        </w:rPr>
                        <w:object w:dxaOrig="320" w:dyaOrig="400" w14:anchorId="4CB502FE">
                          <v:shape id="_x0000_i1077" type="#_x0000_t75" style="width:16pt;height:19.35pt" o:ole="">
                            <v:imagedata r:id="rId28" o:title=""/>
                          </v:shape>
                          <o:OLEObject Type="Embed" ProgID="Equation.DSMT4" ShapeID="_x0000_i1077" DrawAspect="Content" ObjectID="_1827289041" r:id="rId1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0C4F">
        <w:rPr>
          <w:noProof/>
        </w:rPr>
        <mc:AlternateContent>
          <mc:Choice Requires="wpg">
            <w:drawing>
              <wp:inline distT="0" distB="0" distL="0" distR="0" wp14:anchorId="61121BE7" wp14:editId="27F2BDC5">
                <wp:extent cx="5864355" cy="6781720"/>
                <wp:effectExtent l="0" t="0" r="0" b="0"/>
                <wp:docPr id="4445" name="Group 44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4355" cy="6781720"/>
                          <a:chOff x="0" y="0"/>
                          <a:chExt cx="5864355" cy="6781720"/>
                        </a:xfrm>
                      </wpg:grpSpPr>
                      <wps:wsp>
                        <wps:cNvPr id="511" name="Rectangle 511"/>
                        <wps:cNvSpPr/>
                        <wps:spPr>
                          <a:xfrm>
                            <a:off x="573278" y="4961803"/>
                            <a:ext cx="95963" cy="1848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E60B7CA" w14:textId="77777777" w:rsidR="006D0C4F" w:rsidRDefault="006D0C4F">
                              <w:r>
                                <w:rPr>
                                  <w:rFonts w:ascii="Calibri" w:eastAsia="Calibri" w:hAnsi="Calibri" w:cs="Calibri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21" name="Rectangle 521"/>
                        <wps:cNvSpPr/>
                        <wps:spPr>
                          <a:xfrm>
                            <a:off x="5475478" y="6458886"/>
                            <a:ext cx="101030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C609FC" w14:textId="77777777" w:rsidR="006D0C4F" w:rsidRDefault="006D0C4F">
                              <w:r>
                                <w:rPr>
                                  <w:rFonts w:eastAsia="Arial" w:cs="Arial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22" name="Rectangle 522"/>
                        <wps:cNvSpPr/>
                        <wps:spPr>
                          <a:xfrm>
                            <a:off x="5551439" y="6458886"/>
                            <a:ext cx="416178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1D6D9C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(m)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23" name="Shape 523"/>
                        <wps:cNvSpPr/>
                        <wps:spPr>
                          <a:xfrm>
                            <a:off x="3595378" y="4260106"/>
                            <a:ext cx="14084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08413">
                                <a:moveTo>
                                  <a:pt x="0" y="0"/>
                                </a:moveTo>
                                <a:lnTo>
                                  <a:pt x="1408413" y="0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24" name="Shape 524"/>
                        <wps:cNvSpPr/>
                        <wps:spPr>
                          <a:xfrm>
                            <a:off x="5003170" y="4237893"/>
                            <a:ext cx="0" cy="469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6982">
                                <a:moveTo>
                                  <a:pt x="0" y="0"/>
                                </a:moveTo>
                                <a:lnTo>
                                  <a:pt x="0" y="46982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25" name="Shape 525"/>
                        <wps:cNvSpPr/>
                        <wps:spPr>
                          <a:xfrm>
                            <a:off x="3597280" y="4235985"/>
                            <a:ext cx="0" cy="469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6982">
                                <a:moveTo>
                                  <a:pt x="0" y="0"/>
                                </a:moveTo>
                                <a:lnTo>
                                  <a:pt x="0" y="46982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27" name="Picture 527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316992" y="6339879"/>
                            <a:ext cx="74980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28" name="Rectangle 528"/>
                        <wps:cNvSpPr/>
                        <wps:spPr>
                          <a:xfrm>
                            <a:off x="408432" y="6346873"/>
                            <a:ext cx="21431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DAA7A98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O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29" name="Shape 529"/>
                        <wps:cNvSpPr/>
                        <wps:spPr>
                          <a:xfrm>
                            <a:off x="3485510" y="6215935"/>
                            <a:ext cx="0" cy="1746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74615">
                                <a:moveTo>
                                  <a:pt x="0" y="0"/>
                                </a:moveTo>
                                <a:lnTo>
                                  <a:pt x="0" y="174615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30" name="Shape 530"/>
                        <wps:cNvSpPr/>
                        <wps:spPr>
                          <a:xfrm>
                            <a:off x="593098" y="636774"/>
                            <a:ext cx="2222492" cy="56490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22492" h="5649004">
                                <a:moveTo>
                                  <a:pt x="0" y="5649004"/>
                                </a:moveTo>
                                <a:lnTo>
                                  <a:pt x="0" y="5120672"/>
                                </a:lnTo>
                                <a:lnTo>
                                  <a:pt x="2286" y="5104932"/>
                                </a:lnTo>
                                <a:lnTo>
                                  <a:pt x="2286" y="4990754"/>
                                </a:lnTo>
                                <a:lnTo>
                                  <a:pt x="4432" y="4977300"/>
                                </a:lnTo>
                                <a:lnTo>
                                  <a:pt x="4432" y="4818419"/>
                                </a:lnTo>
                                <a:lnTo>
                                  <a:pt x="6718" y="4804964"/>
                                </a:lnTo>
                                <a:lnTo>
                                  <a:pt x="6718" y="4688493"/>
                                </a:lnTo>
                                <a:lnTo>
                                  <a:pt x="8882" y="4675039"/>
                                </a:lnTo>
                                <a:lnTo>
                                  <a:pt x="8882" y="4645943"/>
                                </a:lnTo>
                                <a:lnTo>
                                  <a:pt x="11168" y="4632489"/>
                                </a:lnTo>
                                <a:lnTo>
                                  <a:pt x="11168" y="4560861"/>
                                </a:lnTo>
                                <a:lnTo>
                                  <a:pt x="13454" y="4547406"/>
                                </a:lnTo>
                                <a:lnTo>
                                  <a:pt x="13454" y="4475778"/>
                                </a:lnTo>
                                <a:lnTo>
                                  <a:pt x="15618" y="4460154"/>
                                </a:lnTo>
                                <a:lnTo>
                                  <a:pt x="15618" y="4446682"/>
                                </a:lnTo>
                                <a:lnTo>
                                  <a:pt x="17904" y="4431058"/>
                                </a:lnTo>
                                <a:lnTo>
                                  <a:pt x="17904" y="4388525"/>
                                </a:lnTo>
                                <a:lnTo>
                                  <a:pt x="20190" y="4375053"/>
                                </a:lnTo>
                                <a:lnTo>
                                  <a:pt x="20190" y="4332521"/>
                                </a:lnTo>
                                <a:lnTo>
                                  <a:pt x="22336" y="4316757"/>
                                </a:lnTo>
                                <a:lnTo>
                                  <a:pt x="22336" y="4303425"/>
                                </a:lnTo>
                                <a:lnTo>
                                  <a:pt x="24622" y="4287679"/>
                                </a:lnTo>
                                <a:lnTo>
                                  <a:pt x="24622" y="4245128"/>
                                </a:lnTo>
                                <a:lnTo>
                                  <a:pt x="26792" y="4231796"/>
                                </a:lnTo>
                                <a:lnTo>
                                  <a:pt x="26792" y="4202596"/>
                                </a:lnTo>
                                <a:lnTo>
                                  <a:pt x="29072" y="4189265"/>
                                </a:lnTo>
                                <a:lnTo>
                                  <a:pt x="29072" y="4173500"/>
                                </a:lnTo>
                                <a:lnTo>
                                  <a:pt x="31364" y="4160046"/>
                                </a:lnTo>
                                <a:lnTo>
                                  <a:pt x="31364" y="4130967"/>
                                </a:lnTo>
                                <a:lnTo>
                                  <a:pt x="33528" y="4117495"/>
                                </a:lnTo>
                                <a:lnTo>
                                  <a:pt x="33528" y="4088417"/>
                                </a:lnTo>
                                <a:lnTo>
                                  <a:pt x="35814" y="4074964"/>
                                </a:lnTo>
                                <a:lnTo>
                                  <a:pt x="38100" y="4059339"/>
                                </a:lnTo>
                                <a:lnTo>
                                  <a:pt x="38100" y="4030242"/>
                                </a:lnTo>
                                <a:lnTo>
                                  <a:pt x="40246" y="4016789"/>
                                </a:lnTo>
                                <a:lnTo>
                                  <a:pt x="40246" y="4003336"/>
                                </a:lnTo>
                                <a:lnTo>
                                  <a:pt x="42532" y="3987711"/>
                                </a:lnTo>
                                <a:lnTo>
                                  <a:pt x="42532" y="3974239"/>
                                </a:lnTo>
                                <a:lnTo>
                                  <a:pt x="44696" y="3958614"/>
                                </a:lnTo>
                                <a:lnTo>
                                  <a:pt x="44696" y="3945161"/>
                                </a:lnTo>
                                <a:lnTo>
                                  <a:pt x="46982" y="3931707"/>
                                </a:lnTo>
                                <a:lnTo>
                                  <a:pt x="46982" y="3918228"/>
                                </a:lnTo>
                                <a:lnTo>
                                  <a:pt x="49268" y="3902610"/>
                                </a:lnTo>
                                <a:lnTo>
                                  <a:pt x="51432" y="3889157"/>
                                </a:lnTo>
                                <a:lnTo>
                                  <a:pt x="51432" y="3860078"/>
                                </a:lnTo>
                                <a:lnTo>
                                  <a:pt x="53718" y="3846599"/>
                                </a:lnTo>
                                <a:lnTo>
                                  <a:pt x="53718" y="3830982"/>
                                </a:lnTo>
                                <a:lnTo>
                                  <a:pt x="56004" y="3817528"/>
                                </a:lnTo>
                                <a:lnTo>
                                  <a:pt x="58150" y="3804068"/>
                                </a:lnTo>
                                <a:lnTo>
                                  <a:pt x="58150" y="3788450"/>
                                </a:lnTo>
                                <a:lnTo>
                                  <a:pt x="60436" y="3774971"/>
                                </a:lnTo>
                                <a:lnTo>
                                  <a:pt x="60436" y="3759354"/>
                                </a:lnTo>
                                <a:lnTo>
                                  <a:pt x="62600" y="3745899"/>
                                </a:lnTo>
                                <a:lnTo>
                                  <a:pt x="64892" y="3732439"/>
                                </a:lnTo>
                                <a:lnTo>
                                  <a:pt x="67172" y="3716821"/>
                                </a:lnTo>
                                <a:lnTo>
                                  <a:pt x="67172" y="3703343"/>
                                </a:lnTo>
                                <a:lnTo>
                                  <a:pt x="69342" y="3687603"/>
                                </a:lnTo>
                                <a:lnTo>
                                  <a:pt x="71628" y="3674271"/>
                                </a:lnTo>
                                <a:lnTo>
                                  <a:pt x="71628" y="3660811"/>
                                </a:lnTo>
                                <a:lnTo>
                                  <a:pt x="73914" y="3647339"/>
                                </a:lnTo>
                                <a:lnTo>
                                  <a:pt x="76060" y="3631714"/>
                                </a:lnTo>
                                <a:lnTo>
                                  <a:pt x="78346" y="3618261"/>
                                </a:lnTo>
                                <a:lnTo>
                                  <a:pt x="78346" y="3602642"/>
                                </a:lnTo>
                                <a:lnTo>
                                  <a:pt x="80510" y="3589183"/>
                                </a:lnTo>
                                <a:lnTo>
                                  <a:pt x="82796" y="3575711"/>
                                </a:lnTo>
                                <a:lnTo>
                                  <a:pt x="85082" y="3560086"/>
                                </a:lnTo>
                                <a:lnTo>
                                  <a:pt x="85082" y="3546632"/>
                                </a:lnTo>
                                <a:lnTo>
                                  <a:pt x="87246" y="3530892"/>
                                </a:lnTo>
                                <a:lnTo>
                                  <a:pt x="89532" y="3517554"/>
                                </a:lnTo>
                                <a:lnTo>
                                  <a:pt x="91818" y="3504082"/>
                                </a:lnTo>
                                <a:lnTo>
                                  <a:pt x="91818" y="3490622"/>
                                </a:lnTo>
                                <a:lnTo>
                                  <a:pt x="96250" y="3475004"/>
                                </a:lnTo>
                                <a:lnTo>
                                  <a:pt x="96250" y="3461550"/>
                                </a:lnTo>
                                <a:lnTo>
                                  <a:pt x="98420" y="3448071"/>
                                </a:lnTo>
                                <a:lnTo>
                                  <a:pt x="100700" y="3432453"/>
                                </a:lnTo>
                                <a:lnTo>
                                  <a:pt x="102992" y="3418993"/>
                                </a:lnTo>
                                <a:lnTo>
                                  <a:pt x="105156" y="3403375"/>
                                </a:lnTo>
                                <a:lnTo>
                                  <a:pt x="105156" y="3389921"/>
                                </a:lnTo>
                                <a:lnTo>
                                  <a:pt x="109728" y="3376443"/>
                                </a:lnTo>
                                <a:lnTo>
                                  <a:pt x="109728" y="3362989"/>
                                </a:lnTo>
                                <a:lnTo>
                                  <a:pt x="111874" y="3347365"/>
                                </a:lnTo>
                                <a:lnTo>
                                  <a:pt x="114160" y="3333911"/>
                                </a:lnTo>
                                <a:lnTo>
                                  <a:pt x="116324" y="3318293"/>
                                </a:lnTo>
                                <a:lnTo>
                                  <a:pt x="118610" y="3304815"/>
                                </a:lnTo>
                                <a:lnTo>
                                  <a:pt x="120896" y="3291360"/>
                                </a:lnTo>
                                <a:lnTo>
                                  <a:pt x="123060" y="3277907"/>
                                </a:lnTo>
                                <a:lnTo>
                                  <a:pt x="125346" y="3262282"/>
                                </a:lnTo>
                                <a:lnTo>
                                  <a:pt x="127632" y="3248810"/>
                                </a:lnTo>
                                <a:lnTo>
                                  <a:pt x="129778" y="3233186"/>
                                </a:lnTo>
                                <a:lnTo>
                                  <a:pt x="132064" y="3219732"/>
                                </a:lnTo>
                                <a:lnTo>
                                  <a:pt x="134228" y="3206278"/>
                                </a:lnTo>
                                <a:lnTo>
                                  <a:pt x="136520" y="3192800"/>
                                </a:lnTo>
                                <a:lnTo>
                                  <a:pt x="138800" y="3177182"/>
                                </a:lnTo>
                                <a:lnTo>
                                  <a:pt x="143256" y="3163728"/>
                                </a:lnTo>
                                <a:lnTo>
                                  <a:pt x="143256" y="3150268"/>
                                </a:lnTo>
                                <a:lnTo>
                                  <a:pt x="145542" y="3134650"/>
                                </a:lnTo>
                                <a:lnTo>
                                  <a:pt x="149974" y="3121171"/>
                                </a:lnTo>
                                <a:lnTo>
                                  <a:pt x="152138" y="3107717"/>
                                </a:lnTo>
                                <a:lnTo>
                                  <a:pt x="154424" y="3094379"/>
                                </a:lnTo>
                                <a:lnTo>
                                  <a:pt x="156710" y="3078639"/>
                                </a:lnTo>
                                <a:lnTo>
                                  <a:pt x="158874" y="3065167"/>
                                </a:lnTo>
                                <a:lnTo>
                                  <a:pt x="163306" y="3049543"/>
                                </a:lnTo>
                                <a:lnTo>
                                  <a:pt x="167878" y="3022635"/>
                                </a:lnTo>
                                <a:lnTo>
                                  <a:pt x="170048" y="3009297"/>
                                </a:lnTo>
                                <a:lnTo>
                                  <a:pt x="172328" y="2995825"/>
                                </a:lnTo>
                                <a:lnTo>
                                  <a:pt x="176784" y="2980078"/>
                                </a:lnTo>
                                <a:lnTo>
                                  <a:pt x="179070" y="2966746"/>
                                </a:lnTo>
                                <a:lnTo>
                                  <a:pt x="181216" y="2951007"/>
                                </a:lnTo>
                                <a:lnTo>
                                  <a:pt x="183502" y="2937668"/>
                                </a:lnTo>
                                <a:lnTo>
                                  <a:pt x="185788" y="2924196"/>
                                </a:lnTo>
                                <a:lnTo>
                                  <a:pt x="194688" y="2897282"/>
                                </a:lnTo>
                                <a:lnTo>
                                  <a:pt x="196974" y="2881664"/>
                                </a:lnTo>
                                <a:lnTo>
                                  <a:pt x="199120" y="2868186"/>
                                </a:lnTo>
                                <a:lnTo>
                                  <a:pt x="201406" y="2854732"/>
                                </a:lnTo>
                                <a:lnTo>
                                  <a:pt x="205856" y="2839114"/>
                                </a:lnTo>
                                <a:lnTo>
                                  <a:pt x="208148" y="2825653"/>
                                </a:lnTo>
                                <a:lnTo>
                                  <a:pt x="210428" y="2812182"/>
                                </a:lnTo>
                                <a:lnTo>
                                  <a:pt x="214884" y="2798721"/>
                                </a:lnTo>
                                <a:lnTo>
                                  <a:pt x="217030" y="2785389"/>
                                </a:lnTo>
                                <a:lnTo>
                                  <a:pt x="221602" y="2771936"/>
                                </a:lnTo>
                                <a:lnTo>
                                  <a:pt x="223766" y="2756311"/>
                                </a:lnTo>
                                <a:lnTo>
                                  <a:pt x="228338" y="2742839"/>
                                </a:lnTo>
                                <a:lnTo>
                                  <a:pt x="230502" y="2729385"/>
                                </a:lnTo>
                                <a:lnTo>
                                  <a:pt x="234934" y="2713761"/>
                                </a:lnTo>
                                <a:lnTo>
                                  <a:pt x="237220" y="2700307"/>
                                </a:lnTo>
                                <a:lnTo>
                                  <a:pt x="241676" y="2686829"/>
                                </a:lnTo>
                                <a:lnTo>
                                  <a:pt x="243956" y="2673375"/>
                                </a:lnTo>
                                <a:lnTo>
                                  <a:pt x="248412" y="2659921"/>
                                </a:lnTo>
                                <a:lnTo>
                                  <a:pt x="250698" y="2646583"/>
                                </a:lnTo>
                                <a:lnTo>
                                  <a:pt x="255130" y="2630825"/>
                                </a:lnTo>
                                <a:lnTo>
                                  <a:pt x="259580" y="2617364"/>
                                </a:lnTo>
                                <a:lnTo>
                                  <a:pt x="261866" y="2604032"/>
                                </a:lnTo>
                                <a:lnTo>
                                  <a:pt x="266316" y="2590579"/>
                                </a:lnTo>
                                <a:lnTo>
                                  <a:pt x="270748" y="2574814"/>
                                </a:lnTo>
                                <a:lnTo>
                                  <a:pt x="275320" y="2561482"/>
                                </a:lnTo>
                                <a:lnTo>
                                  <a:pt x="277484" y="2548028"/>
                                </a:lnTo>
                                <a:lnTo>
                                  <a:pt x="282056" y="2534568"/>
                                </a:lnTo>
                                <a:lnTo>
                                  <a:pt x="284226" y="2521096"/>
                                </a:lnTo>
                                <a:lnTo>
                                  <a:pt x="288658" y="2507757"/>
                                </a:lnTo>
                                <a:lnTo>
                                  <a:pt x="293230" y="2494303"/>
                                </a:lnTo>
                                <a:lnTo>
                                  <a:pt x="297680" y="2480850"/>
                                </a:lnTo>
                                <a:lnTo>
                                  <a:pt x="302130" y="2467371"/>
                                </a:lnTo>
                                <a:lnTo>
                                  <a:pt x="306562" y="2451753"/>
                                </a:lnTo>
                                <a:lnTo>
                                  <a:pt x="308848" y="2438299"/>
                                </a:lnTo>
                                <a:lnTo>
                                  <a:pt x="313304" y="2424839"/>
                                </a:lnTo>
                                <a:lnTo>
                                  <a:pt x="317876" y="2411507"/>
                                </a:lnTo>
                                <a:lnTo>
                                  <a:pt x="322326" y="2398029"/>
                                </a:lnTo>
                                <a:lnTo>
                                  <a:pt x="326758" y="2382289"/>
                                </a:lnTo>
                                <a:lnTo>
                                  <a:pt x="329044" y="2368951"/>
                                </a:lnTo>
                                <a:lnTo>
                                  <a:pt x="333494" y="2355497"/>
                                </a:lnTo>
                                <a:lnTo>
                                  <a:pt x="340230" y="2342025"/>
                                </a:lnTo>
                                <a:lnTo>
                                  <a:pt x="342376" y="2328571"/>
                                </a:lnTo>
                                <a:lnTo>
                                  <a:pt x="346948" y="2315111"/>
                                </a:lnTo>
                                <a:lnTo>
                                  <a:pt x="351404" y="2301779"/>
                                </a:lnTo>
                                <a:lnTo>
                                  <a:pt x="355854" y="2288300"/>
                                </a:lnTo>
                                <a:lnTo>
                                  <a:pt x="360286" y="2272560"/>
                                </a:lnTo>
                                <a:lnTo>
                                  <a:pt x="364858" y="2259222"/>
                                </a:lnTo>
                                <a:lnTo>
                                  <a:pt x="369308" y="2245768"/>
                                </a:lnTo>
                                <a:lnTo>
                                  <a:pt x="373758" y="2232296"/>
                                </a:lnTo>
                                <a:lnTo>
                                  <a:pt x="380476" y="2218842"/>
                                </a:lnTo>
                                <a:lnTo>
                                  <a:pt x="382762" y="2205504"/>
                                </a:lnTo>
                                <a:lnTo>
                                  <a:pt x="389382" y="2192050"/>
                                </a:lnTo>
                                <a:lnTo>
                                  <a:pt x="393954" y="2178571"/>
                                </a:lnTo>
                                <a:lnTo>
                                  <a:pt x="398386" y="2165117"/>
                                </a:lnTo>
                                <a:lnTo>
                                  <a:pt x="402836" y="2151664"/>
                                </a:lnTo>
                                <a:lnTo>
                                  <a:pt x="407286" y="2138325"/>
                                </a:lnTo>
                                <a:lnTo>
                                  <a:pt x="411858" y="2124853"/>
                                </a:lnTo>
                                <a:lnTo>
                                  <a:pt x="418576" y="2111393"/>
                                </a:lnTo>
                                <a:lnTo>
                                  <a:pt x="423032" y="2097939"/>
                                </a:lnTo>
                                <a:lnTo>
                                  <a:pt x="427482" y="2084607"/>
                                </a:lnTo>
                                <a:lnTo>
                                  <a:pt x="431914" y="2071128"/>
                                </a:lnTo>
                                <a:lnTo>
                                  <a:pt x="438650" y="2057675"/>
                                </a:lnTo>
                                <a:lnTo>
                                  <a:pt x="443100" y="2044221"/>
                                </a:lnTo>
                                <a:lnTo>
                                  <a:pt x="447672" y="2033028"/>
                                </a:lnTo>
                                <a:lnTo>
                                  <a:pt x="452104" y="2019575"/>
                                </a:lnTo>
                                <a:lnTo>
                                  <a:pt x="458840" y="2006237"/>
                                </a:lnTo>
                                <a:lnTo>
                                  <a:pt x="463296" y="1992782"/>
                                </a:lnTo>
                                <a:lnTo>
                                  <a:pt x="467728" y="1977025"/>
                                </a:lnTo>
                                <a:lnTo>
                                  <a:pt x="474464" y="1963686"/>
                                </a:lnTo>
                                <a:lnTo>
                                  <a:pt x="478914" y="1950232"/>
                                </a:lnTo>
                                <a:lnTo>
                                  <a:pt x="485632" y="1936779"/>
                                </a:lnTo>
                                <a:lnTo>
                                  <a:pt x="490204" y="1925586"/>
                                </a:lnTo>
                                <a:lnTo>
                                  <a:pt x="494660" y="1912132"/>
                                </a:lnTo>
                                <a:lnTo>
                                  <a:pt x="501396" y="1898678"/>
                                </a:lnTo>
                                <a:lnTo>
                                  <a:pt x="507992" y="1885340"/>
                                </a:lnTo>
                                <a:lnTo>
                                  <a:pt x="512564" y="1871868"/>
                                </a:lnTo>
                                <a:lnTo>
                                  <a:pt x="519300" y="1858408"/>
                                </a:lnTo>
                                <a:lnTo>
                                  <a:pt x="523732" y="1844954"/>
                                </a:lnTo>
                                <a:lnTo>
                                  <a:pt x="530468" y="1831481"/>
                                </a:lnTo>
                                <a:lnTo>
                                  <a:pt x="537210" y="1820307"/>
                                </a:lnTo>
                                <a:lnTo>
                                  <a:pt x="541642" y="1806853"/>
                                </a:lnTo>
                                <a:lnTo>
                                  <a:pt x="546092" y="1793521"/>
                                </a:lnTo>
                                <a:lnTo>
                                  <a:pt x="552828" y="1782329"/>
                                </a:lnTo>
                                <a:lnTo>
                                  <a:pt x="559546" y="1766589"/>
                                </a:lnTo>
                                <a:lnTo>
                                  <a:pt x="566288" y="1753135"/>
                                </a:lnTo>
                                <a:lnTo>
                                  <a:pt x="570738" y="1741942"/>
                                </a:lnTo>
                                <a:lnTo>
                                  <a:pt x="577456" y="1728489"/>
                                </a:lnTo>
                                <a:lnTo>
                                  <a:pt x="584192" y="1715151"/>
                                </a:lnTo>
                                <a:lnTo>
                                  <a:pt x="590928" y="1703842"/>
                                </a:lnTo>
                                <a:lnTo>
                                  <a:pt x="595360" y="1690511"/>
                                </a:lnTo>
                                <a:lnTo>
                                  <a:pt x="608838" y="1663596"/>
                                </a:lnTo>
                                <a:lnTo>
                                  <a:pt x="613270" y="1652410"/>
                                </a:lnTo>
                                <a:lnTo>
                                  <a:pt x="626742" y="1625496"/>
                                </a:lnTo>
                                <a:lnTo>
                                  <a:pt x="633344" y="1612164"/>
                                </a:lnTo>
                                <a:lnTo>
                                  <a:pt x="640080" y="1600972"/>
                                </a:lnTo>
                                <a:lnTo>
                                  <a:pt x="646798" y="1587518"/>
                                </a:lnTo>
                                <a:lnTo>
                                  <a:pt x="653534" y="1574064"/>
                                </a:lnTo>
                                <a:lnTo>
                                  <a:pt x="660270" y="1560586"/>
                                </a:lnTo>
                                <a:lnTo>
                                  <a:pt x="666988" y="1549418"/>
                                </a:lnTo>
                                <a:lnTo>
                                  <a:pt x="673724" y="1535964"/>
                                </a:lnTo>
                                <a:lnTo>
                                  <a:pt x="680326" y="1522485"/>
                                </a:lnTo>
                                <a:lnTo>
                                  <a:pt x="687062" y="1511318"/>
                                </a:lnTo>
                                <a:lnTo>
                                  <a:pt x="693798" y="1497985"/>
                                </a:lnTo>
                                <a:lnTo>
                                  <a:pt x="700516" y="1486671"/>
                                </a:lnTo>
                                <a:lnTo>
                                  <a:pt x="707252" y="1473339"/>
                                </a:lnTo>
                                <a:lnTo>
                                  <a:pt x="713994" y="1459885"/>
                                </a:lnTo>
                                <a:lnTo>
                                  <a:pt x="722876" y="1448711"/>
                                </a:lnTo>
                                <a:lnTo>
                                  <a:pt x="729612" y="1435239"/>
                                </a:lnTo>
                                <a:lnTo>
                                  <a:pt x="736330" y="1424065"/>
                                </a:lnTo>
                                <a:lnTo>
                                  <a:pt x="743072" y="1410611"/>
                                </a:lnTo>
                                <a:lnTo>
                                  <a:pt x="749808" y="1397139"/>
                                </a:lnTo>
                                <a:lnTo>
                                  <a:pt x="756526" y="1385965"/>
                                </a:lnTo>
                                <a:lnTo>
                                  <a:pt x="763262" y="1374797"/>
                                </a:lnTo>
                                <a:lnTo>
                                  <a:pt x="772144" y="1361324"/>
                                </a:lnTo>
                                <a:lnTo>
                                  <a:pt x="778880" y="1350156"/>
                                </a:lnTo>
                                <a:lnTo>
                                  <a:pt x="787768" y="1336697"/>
                                </a:lnTo>
                                <a:lnTo>
                                  <a:pt x="794504" y="1323224"/>
                                </a:lnTo>
                                <a:lnTo>
                                  <a:pt x="801240" y="1312056"/>
                                </a:lnTo>
                                <a:lnTo>
                                  <a:pt x="807958" y="1298718"/>
                                </a:lnTo>
                                <a:lnTo>
                                  <a:pt x="816980" y="1287410"/>
                                </a:lnTo>
                                <a:lnTo>
                                  <a:pt x="823582" y="1276236"/>
                                </a:lnTo>
                                <a:lnTo>
                                  <a:pt x="830318" y="1262782"/>
                                </a:lnTo>
                                <a:lnTo>
                                  <a:pt x="839340" y="1251596"/>
                                </a:lnTo>
                                <a:lnTo>
                                  <a:pt x="846058" y="1238136"/>
                                </a:lnTo>
                                <a:lnTo>
                                  <a:pt x="854964" y="1226968"/>
                                </a:lnTo>
                                <a:lnTo>
                                  <a:pt x="861682" y="1215781"/>
                                </a:lnTo>
                                <a:lnTo>
                                  <a:pt x="870582" y="1204608"/>
                                </a:lnTo>
                                <a:lnTo>
                                  <a:pt x="879586" y="1191154"/>
                                </a:lnTo>
                                <a:lnTo>
                                  <a:pt x="886328" y="1179967"/>
                                </a:lnTo>
                                <a:lnTo>
                                  <a:pt x="895210" y="1166507"/>
                                </a:lnTo>
                                <a:lnTo>
                                  <a:pt x="901946" y="1155339"/>
                                </a:lnTo>
                                <a:lnTo>
                                  <a:pt x="908682" y="1144153"/>
                                </a:lnTo>
                                <a:lnTo>
                                  <a:pt x="917686" y="1132979"/>
                                </a:lnTo>
                                <a:lnTo>
                                  <a:pt x="926592" y="1119525"/>
                                </a:lnTo>
                                <a:lnTo>
                                  <a:pt x="935596" y="1108339"/>
                                </a:lnTo>
                                <a:lnTo>
                                  <a:pt x="942210" y="1097171"/>
                                </a:lnTo>
                                <a:lnTo>
                                  <a:pt x="951214" y="1085997"/>
                                </a:lnTo>
                                <a:lnTo>
                                  <a:pt x="960120" y="1072525"/>
                                </a:lnTo>
                                <a:lnTo>
                                  <a:pt x="966838" y="1061351"/>
                                </a:lnTo>
                                <a:lnTo>
                                  <a:pt x="975860" y="1050183"/>
                                </a:lnTo>
                                <a:lnTo>
                                  <a:pt x="984742" y="1038874"/>
                                </a:lnTo>
                                <a:lnTo>
                                  <a:pt x="993764" y="1027706"/>
                                </a:lnTo>
                                <a:lnTo>
                                  <a:pt x="1000506" y="1016514"/>
                                </a:lnTo>
                                <a:lnTo>
                                  <a:pt x="1011674" y="1005346"/>
                                </a:lnTo>
                                <a:lnTo>
                                  <a:pt x="1018410" y="994178"/>
                                </a:lnTo>
                                <a:lnTo>
                                  <a:pt x="1027292" y="980700"/>
                                </a:lnTo>
                                <a:lnTo>
                                  <a:pt x="1036320" y="969532"/>
                                </a:lnTo>
                                <a:lnTo>
                                  <a:pt x="1045202" y="958364"/>
                                </a:lnTo>
                                <a:lnTo>
                                  <a:pt x="1054224" y="947172"/>
                                </a:lnTo>
                                <a:lnTo>
                                  <a:pt x="1063112" y="935882"/>
                                </a:lnTo>
                                <a:lnTo>
                                  <a:pt x="1072134" y="924696"/>
                                </a:lnTo>
                                <a:lnTo>
                                  <a:pt x="1081016" y="913522"/>
                                </a:lnTo>
                                <a:lnTo>
                                  <a:pt x="1090038" y="902354"/>
                                </a:lnTo>
                                <a:lnTo>
                                  <a:pt x="1098920" y="891167"/>
                                </a:lnTo>
                                <a:lnTo>
                                  <a:pt x="1107948" y="879994"/>
                                </a:lnTo>
                                <a:lnTo>
                                  <a:pt x="1116830" y="868826"/>
                                </a:lnTo>
                                <a:lnTo>
                                  <a:pt x="1125852" y="857517"/>
                                </a:lnTo>
                                <a:lnTo>
                                  <a:pt x="1134740" y="848635"/>
                                </a:lnTo>
                                <a:lnTo>
                                  <a:pt x="1143762" y="837443"/>
                                </a:lnTo>
                                <a:lnTo>
                                  <a:pt x="1152644" y="823989"/>
                                </a:lnTo>
                                <a:lnTo>
                                  <a:pt x="1163812" y="814967"/>
                                </a:lnTo>
                                <a:lnTo>
                                  <a:pt x="1172840" y="803793"/>
                                </a:lnTo>
                                <a:lnTo>
                                  <a:pt x="1181722" y="792625"/>
                                </a:lnTo>
                                <a:lnTo>
                                  <a:pt x="1190744" y="781439"/>
                                </a:lnTo>
                                <a:lnTo>
                                  <a:pt x="1199626" y="770265"/>
                                </a:lnTo>
                                <a:lnTo>
                                  <a:pt x="1210818" y="761243"/>
                                </a:lnTo>
                                <a:lnTo>
                                  <a:pt x="1219822" y="750075"/>
                                </a:lnTo>
                                <a:lnTo>
                                  <a:pt x="1228722" y="738907"/>
                                </a:lnTo>
                                <a:lnTo>
                                  <a:pt x="1239896" y="730000"/>
                                </a:lnTo>
                                <a:lnTo>
                                  <a:pt x="1248918" y="718711"/>
                                </a:lnTo>
                                <a:lnTo>
                                  <a:pt x="1257800" y="707524"/>
                                </a:lnTo>
                                <a:lnTo>
                                  <a:pt x="1268968" y="698636"/>
                                </a:lnTo>
                                <a:lnTo>
                                  <a:pt x="1277996" y="687469"/>
                                </a:lnTo>
                                <a:lnTo>
                                  <a:pt x="1289164" y="676160"/>
                                </a:lnTo>
                                <a:lnTo>
                                  <a:pt x="1298186" y="667278"/>
                                </a:lnTo>
                                <a:lnTo>
                                  <a:pt x="1309354" y="656086"/>
                                </a:lnTo>
                                <a:lnTo>
                                  <a:pt x="1318260" y="644918"/>
                                </a:lnTo>
                                <a:lnTo>
                                  <a:pt x="1329428" y="635896"/>
                                </a:lnTo>
                                <a:lnTo>
                                  <a:pt x="1338450" y="624728"/>
                                </a:lnTo>
                                <a:lnTo>
                                  <a:pt x="1349624" y="615700"/>
                                </a:lnTo>
                                <a:lnTo>
                                  <a:pt x="1358506" y="604532"/>
                                </a:lnTo>
                                <a:lnTo>
                                  <a:pt x="1369692" y="595650"/>
                                </a:lnTo>
                                <a:lnTo>
                                  <a:pt x="1378696" y="584458"/>
                                </a:lnTo>
                                <a:lnTo>
                                  <a:pt x="1389888" y="575454"/>
                                </a:lnTo>
                                <a:lnTo>
                                  <a:pt x="1401056" y="566553"/>
                                </a:lnTo>
                                <a:lnTo>
                                  <a:pt x="1410078" y="555264"/>
                                </a:lnTo>
                                <a:lnTo>
                                  <a:pt x="1421252" y="546357"/>
                                </a:lnTo>
                                <a:lnTo>
                                  <a:pt x="1430134" y="535189"/>
                                </a:lnTo>
                                <a:lnTo>
                                  <a:pt x="1441320" y="526167"/>
                                </a:lnTo>
                                <a:lnTo>
                                  <a:pt x="1452610" y="517279"/>
                                </a:lnTo>
                                <a:lnTo>
                                  <a:pt x="1461516" y="506111"/>
                                </a:lnTo>
                                <a:lnTo>
                                  <a:pt x="1472684" y="497089"/>
                                </a:lnTo>
                                <a:lnTo>
                                  <a:pt x="1483852" y="488207"/>
                                </a:lnTo>
                                <a:lnTo>
                                  <a:pt x="1495044" y="479179"/>
                                </a:lnTo>
                                <a:lnTo>
                                  <a:pt x="1506334" y="468011"/>
                                </a:lnTo>
                                <a:lnTo>
                                  <a:pt x="1515234" y="458989"/>
                                </a:lnTo>
                                <a:lnTo>
                                  <a:pt x="1526408" y="450107"/>
                                </a:lnTo>
                                <a:lnTo>
                                  <a:pt x="1537576" y="441079"/>
                                </a:lnTo>
                                <a:lnTo>
                                  <a:pt x="1551048" y="432197"/>
                                </a:lnTo>
                                <a:lnTo>
                                  <a:pt x="1559936" y="423175"/>
                                </a:lnTo>
                                <a:lnTo>
                                  <a:pt x="1571244" y="414293"/>
                                </a:lnTo>
                                <a:lnTo>
                                  <a:pt x="1582412" y="403100"/>
                                </a:lnTo>
                                <a:lnTo>
                                  <a:pt x="1593580" y="396383"/>
                                </a:lnTo>
                                <a:lnTo>
                                  <a:pt x="1604772" y="387360"/>
                                </a:lnTo>
                                <a:lnTo>
                                  <a:pt x="1615940" y="376193"/>
                                </a:lnTo>
                                <a:lnTo>
                                  <a:pt x="1627108" y="369450"/>
                                </a:lnTo>
                                <a:lnTo>
                                  <a:pt x="1638300" y="360569"/>
                                </a:lnTo>
                                <a:lnTo>
                                  <a:pt x="1649468" y="351546"/>
                                </a:lnTo>
                                <a:lnTo>
                                  <a:pt x="1660776" y="342664"/>
                                </a:lnTo>
                                <a:lnTo>
                                  <a:pt x="1671944" y="333642"/>
                                </a:lnTo>
                                <a:lnTo>
                                  <a:pt x="1683118" y="324754"/>
                                </a:lnTo>
                                <a:lnTo>
                                  <a:pt x="1696590" y="315732"/>
                                </a:lnTo>
                                <a:lnTo>
                                  <a:pt x="1705472" y="308996"/>
                                </a:lnTo>
                                <a:lnTo>
                                  <a:pt x="1718932" y="297822"/>
                                </a:lnTo>
                                <a:lnTo>
                                  <a:pt x="1730118" y="291086"/>
                                </a:lnTo>
                                <a:lnTo>
                                  <a:pt x="1741292" y="282204"/>
                                </a:lnTo>
                                <a:lnTo>
                                  <a:pt x="1752460" y="275468"/>
                                </a:lnTo>
                                <a:lnTo>
                                  <a:pt x="1763646" y="266464"/>
                                </a:lnTo>
                                <a:lnTo>
                                  <a:pt x="1777100" y="257558"/>
                                </a:lnTo>
                                <a:lnTo>
                                  <a:pt x="1788274" y="248554"/>
                                </a:lnTo>
                                <a:lnTo>
                                  <a:pt x="1801746" y="241818"/>
                                </a:lnTo>
                                <a:lnTo>
                                  <a:pt x="1810628" y="235081"/>
                                </a:lnTo>
                                <a:lnTo>
                                  <a:pt x="1824088" y="226193"/>
                                </a:lnTo>
                                <a:lnTo>
                                  <a:pt x="1835274" y="217171"/>
                                </a:lnTo>
                                <a:lnTo>
                                  <a:pt x="1848728" y="210453"/>
                                </a:lnTo>
                                <a:lnTo>
                                  <a:pt x="1859902" y="201553"/>
                                </a:lnTo>
                                <a:lnTo>
                                  <a:pt x="1871088" y="192549"/>
                                </a:lnTo>
                                <a:lnTo>
                                  <a:pt x="1884548" y="185813"/>
                                </a:lnTo>
                                <a:lnTo>
                                  <a:pt x="1895716" y="179211"/>
                                </a:lnTo>
                                <a:lnTo>
                                  <a:pt x="1909188" y="170189"/>
                                </a:lnTo>
                                <a:lnTo>
                                  <a:pt x="1920356" y="163453"/>
                                </a:lnTo>
                                <a:lnTo>
                                  <a:pt x="1933816" y="156735"/>
                                </a:lnTo>
                                <a:lnTo>
                                  <a:pt x="1945002" y="149993"/>
                                </a:lnTo>
                                <a:lnTo>
                                  <a:pt x="1956176" y="141111"/>
                                </a:lnTo>
                                <a:lnTo>
                                  <a:pt x="1969630" y="134375"/>
                                </a:lnTo>
                                <a:lnTo>
                                  <a:pt x="1980816" y="125353"/>
                                </a:lnTo>
                                <a:lnTo>
                                  <a:pt x="1994154" y="118757"/>
                                </a:lnTo>
                                <a:lnTo>
                                  <a:pt x="2007608" y="112015"/>
                                </a:lnTo>
                                <a:lnTo>
                                  <a:pt x="2018775" y="105297"/>
                                </a:lnTo>
                                <a:lnTo>
                                  <a:pt x="2032254" y="98561"/>
                                </a:lnTo>
                                <a:lnTo>
                                  <a:pt x="2045708" y="91824"/>
                                </a:lnTo>
                                <a:lnTo>
                                  <a:pt x="2056875" y="85107"/>
                                </a:lnTo>
                                <a:lnTo>
                                  <a:pt x="2068068" y="78365"/>
                                </a:lnTo>
                                <a:lnTo>
                                  <a:pt x="2081522" y="71628"/>
                                </a:lnTo>
                                <a:lnTo>
                                  <a:pt x="2094860" y="64911"/>
                                </a:lnTo>
                                <a:lnTo>
                                  <a:pt x="2106168" y="58296"/>
                                </a:lnTo>
                                <a:lnTo>
                                  <a:pt x="2119500" y="51578"/>
                                </a:lnTo>
                                <a:lnTo>
                                  <a:pt x="2146414" y="38100"/>
                                </a:lnTo>
                                <a:lnTo>
                                  <a:pt x="2157600" y="31382"/>
                                </a:lnTo>
                                <a:lnTo>
                                  <a:pt x="2171060" y="24646"/>
                                </a:lnTo>
                                <a:lnTo>
                                  <a:pt x="2184392" y="20196"/>
                                </a:lnTo>
                                <a:lnTo>
                                  <a:pt x="2197845" y="13478"/>
                                </a:lnTo>
                                <a:lnTo>
                                  <a:pt x="2211324" y="6736"/>
                                </a:lnTo>
                                <a:lnTo>
                                  <a:pt x="2222492" y="0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32" name="Picture 532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2523743" y="457203"/>
                            <a:ext cx="74980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3" name="Rectangle 533"/>
                        <wps:cNvSpPr/>
                        <wps:spPr>
                          <a:xfrm>
                            <a:off x="2613151" y="459878"/>
                            <a:ext cx="13477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CEC6277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S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5" name="Picture 535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5102352" y="774197"/>
                            <a:ext cx="743712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6" name="Rectangle 536"/>
                        <wps:cNvSpPr/>
                        <wps:spPr>
                          <a:xfrm>
                            <a:off x="5191251" y="781214"/>
                            <a:ext cx="214268" cy="2261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7AB122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Q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8" name="Picture 538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4419599" y="1804427"/>
                            <a:ext cx="749808" cy="36576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9" name="Rectangle 539"/>
                        <wps:cNvSpPr/>
                        <wps:spPr>
                          <a:xfrm>
                            <a:off x="4510786" y="1811929"/>
                            <a:ext cx="12403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B7EA46" w14:textId="77777777" w:rsidR="006D0C4F" w:rsidRDefault="006D0C4F">
                              <w:r>
                                <w:rPr>
                                  <w:rFonts w:eastAsia="Arial" w:cs="Arial"/>
                                  <w:i/>
                                </w:rPr>
                                <w:t xml:space="preserve">r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41" name="Picture 541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2919983" y="1584970"/>
                            <a:ext cx="74980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2" name="Rectangle 542"/>
                        <wps:cNvSpPr/>
                        <wps:spPr>
                          <a:xfrm>
                            <a:off x="3012439" y="1588660"/>
                            <a:ext cx="12403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4931302" w14:textId="77777777" w:rsidR="006D0C4F" w:rsidRDefault="006D0C4F">
                              <w:r>
                                <w:rPr>
                                  <w:rFonts w:eastAsia="Arial" w:cs="Arial"/>
                                  <w:i/>
                                </w:rPr>
                                <w:t xml:space="preserve">r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43" name="Shape 543"/>
                        <wps:cNvSpPr/>
                        <wps:spPr>
                          <a:xfrm>
                            <a:off x="3728728" y="1011564"/>
                            <a:ext cx="1434321" cy="15340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34321" h="1534031">
                                <a:moveTo>
                                  <a:pt x="1434321" y="0"/>
                                </a:moveTo>
                                <a:lnTo>
                                  <a:pt x="0" y="1534031"/>
                                </a:lnTo>
                              </a:path>
                            </a:pathLst>
                          </a:custGeom>
                          <a:ln w="6350" cap="flat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44" name="Shape 544"/>
                        <wps:cNvSpPr/>
                        <wps:spPr>
                          <a:xfrm>
                            <a:off x="2700150" y="692163"/>
                            <a:ext cx="1028578" cy="185343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28578" h="1853433">
                                <a:moveTo>
                                  <a:pt x="1028578" y="185343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6350" cap="flat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45" name="Shape 545"/>
                        <wps:cNvSpPr/>
                        <wps:spPr>
                          <a:xfrm>
                            <a:off x="2704216" y="257936"/>
                            <a:ext cx="2471026" cy="75298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71026" h="752983">
                                <a:moveTo>
                                  <a:pt x="0" y="439561"/>
                                </a:moveTo>
                                <a:cubicBezTo>
                                  <a:pt x="805056" y="0"/>
                                  <a:pt x="1801228" y="126377"/>
                                  <a:pt x="2471026" y="752983"/>
                                </a:cubicBezTo>
                              </a:path>
                            </a:pathLst>
                          </a:custGeom>
                          <a:ln w="19050" cap="flat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46" name="Shape 546"/>
                        <wps:cNvSpPr/>
                        <wps:spPr>
                          <a:xfrm>
                            <a:off x="2548" y="6243867"/>
                            <a:ext cx="5861042" cy="961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861042" h="96135">
                                <a:moveTo>
                                  <a:pt x="5780147" y="884"/>
                                </a:moveTo>
                                <a:lnTo>
                                  <a:pt x="5861042" y="48006"/>
                                </a:lnTo>
                                <a:lnTo>
                                  <a:pt x="5780147" y="95251"/>
                                </a:lnTo>
                                <a:cubicBezTo>
                                  <a:pt x="5778623" y="96135"/>
                                  <a:pt x="5776722" y="95634"/>
                                  <a:pt x="5775820" y="94111"/>
                                </a:cubicBezTo>
                                <a:cubicBezTo>
                                  <a:pt x="5774936" y="92587"/>
                                  <a:pt x="5775436" y="90679"/>
                                  <a:pt x="5776960" y="89795"/>
                                </a:cubicBezTo>
                                <a:lnTo>
                                  <a:pt x="5843158" y="51177"/>
                                </a:lnTo>
                                <a:lnTo>
                                  <a:pt x="0" y="51177"/>
                                </a:lnTo>
                                <a:lnTo>
                                  <a:pt x="0" y="44837"/>
                                </a:lnTo>
                                <a:lnTo>
                                  <a:pt x="5842946" y="44837"/>
                                </a:lnTo>
                                <a:lnTo>
                                  <a:pt x="5776960" y="6359"/>
                                </a:lnTo>
                                <a:cubicBezTo>
                                  <a:pt x="5775436" y="5456"/>
                                  <a:pt x="5774936" y="3549"/>
                                  <a:pt x="5775820" y="2025"/>
                                </a:cubicBezTo>
                                <a:cubicBezTo>
                                  <a:pt x="5776722" y="500"/>
                                  <a:pt x="5778623" y="0"/>
                                  <a:pt x="5780147" y="884"/>
                                </a:cubicBezTo>
                                <a:close/>
                              </a:path>
                            </a:pathLst>
                          </a:custGeom>
                          <a:ln w="0" cap="flat">
                            <a:miter lim="1016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47" name="Shape 547"/>
                        <wps:cNvSpPr/>
                        <wps:spPr>
                          <a:xfrm>
                            <a:off x="549164" y="47507"/>
                            <a:ext cx="96128" cy="67342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6128" h="6734213">
                                <a:moveTo>
                                  <a:pt x="48122" y="0"/>
                                </a:moveTo>
                                <a:lnTo>
                                  <a:pt x="95226" y="80888"/>
                                </a:lnTo>
                                <a:cubicBezTo>
                                  <a:pt x="96128" y="82412"/>
                                  <a:pt x="95610" y="84320"/>
                                  <a:pt x="94086" y="85204"/>
                                </a:cubicBezTo>
                                <a:cubicBezTo>
                                  <a:pt x="92562" y="86107"/>
                                  <a:pt x="90654" y="85582"/>
                                  <a:pt x="89770" y="84058"/>
                                </a:cubicBezTo>
                                <a:lnTo>
                                  <a:pt x="51292" y="18099"/>
                                </a:lnTo>
                                <a:lnTo>
                                  <a:pt x="51292" y="6734213"/>
                                </a:lnTo>
                                <a:lnTo>
                                  <a:pt x="44934" y="6734213"/>
                                </a:lnTo>
                                <a:lnTo>
                                  <a:pt x="44934" y="17910"/>
                                </a:lnTo>
                                <a:lnTo>
                                  <a:pt x="6383" y="84058"/>
                                </a:lnTo>
                                <a:cubicBezTo>
                                  <a:pt x="5474" y="85582"/>
                                  <a:pt x="3548" y="86107"/>
                                  <a:pt x="2024" y="85204"/>
                                </a:cubicBezTo>
                                <a:cubicBezTo>
                                  <a:pt x="524" y="84320"/>
                                  <a:pt x="0" y="82412"/>
                                  <a:pt x="878" y="80888"/>
                                </a:cubicBezTo>
                                <a:lnTo>
                                  <a:pt x="44934" y="5459"/>
                                </a:lnTo>
                                <a:lnTo>
                                  <a:pt x="44934" y="5456"/>
                                </a:lnTo>
                                <a:lnTo>
                                  <a:pt x="44935" y="5456"/>
                                </a:lnTo>
                                <a:lnTo>
                                  <a:pt x="4812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016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48" name="Shape 548"/>
                        <wps:cNvSpPr/>
                        <wps:spPr>
                          <a:xfrm>
                            <a:off x="2045330" y="6215935"/>
                            <a:ext cx="0" cy="1746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74615">
                                <a:moveTo>
                                  <a:pt x="0" y="0"/>
                                </a:moveTo>
                                <a:lnTo>
                                  <a:pt x="0" y="174615"/>
                                </a:lnTo>
                              </a:path>
                            </a:pathLst>
                          </a:custGeom>
                          <a:ln w="6350" cap="flat">
                            <a:miter lim="1016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50" name="Picture 550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1877568" y="6419127"/>
                            <a:ext cx="390144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60" name="Rectangle 4260"/>
                        <wps:cNvSpPr/>
                        <wps:spPr>
                          <a:xfrm>
                            <a:off x="2140533" y="642383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6B8E2C7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9" name="Rectangle 4259"/>
                        <wps:cNvSpPr/>
                        <wps:spPr>
                          <a:xfrm>
                            <a:off x="1971548" y="6423835"/>
                            <a:ext cx="22475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331F71E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5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3" name="Picture 553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980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54" name="Rectangle 554"/>
                        <wps:cNvSpPr/>
                        <wps:spPr>
                          <a:xfrm>
                            <a:off x="93726" y="2675"/>
                            <a:ext cx="101029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7ABB8F" w14:textId="77777777" w:rsidR="006D0C4F" w:rsidRDefault="006D0C4F">
                              <w:r>
                                <w:rPr>
                                  <w:rFonts w:eastAsia="Arial" w:cs="Arial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46" name="Rectangle 4246"/>
                        <wps:cNvSpPr/>
                        <wps:spPr>
                          <a:xfrm>
                            <a:off x="263122" y="2675"/>
                            <a:ext cx="16831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3287F07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43" name="Rectangle 4243"/>
                        <wps:cNvSpPr/>
                        <wps:spPr>
                          <a:xfrm>
                            <a:off x="212530" y="267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58E9A4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45" name="Rectangle 4245"/>
                        <wps:cNvSpPr/>
                        <wps:spPr>
                          <a:xfrm>
                            <a:off x="390283" y="267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DD4D14B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7" name="Picture 557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3273551" y="6419127"/>
                            <a:ext cx="47548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62" name="Rectangle 4262"/>
                        <wps:cNvSpPr/>
                        <wps:spPr>
                          <a:xfrm>
                            <a:off x="3616993" y="642383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C5C989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61" name="Rectangle 4261"/>
                        <wps:cNvSpPr/>
                        <wps:spPr>
                          <a:xfrm>
                            <a:off x="3362451" y="6423835"/>
                            <a:ext cx="33712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8DF286F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10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59" name="Shape 559"/>
                        <wps:cNvSpPr/>
                        <wps:spPr>
                          <a:xfrm>
                            <a:off x="4953640" y="6196884"/>
                            <a:ext cx="0" cy="17462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74621">
                                <a:moveTo>
                                  <a:pt x="0" y="0"/>
                                </a:moveTo>
                                <a:lnTo>
                                  <a:pt x="0" y="174621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1" name="Picture 561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4681728" y="6419127"/>
                            <a:ext cx="481584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64" name="Rectangle 4264"/>
                        <wps:cNvSpPr/>
                        <wps:spPr>
                          <a:xfrm>
                            <a:off x="5029741" y="642383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698FDCA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63" name="Rectangle 4263"/>
                        <wps:cNvSpPr/>
                        <wps:spPr>
                          <a:xfrm>
                            <a:off x="4775199" y="6423835"/>
                            <a:ext cx="33712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C57E6D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15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63" name="Shape 563"/>
                        <wps:cNvSpPr/>
                        <wps:spPr>
                          <a:xfrm>
                            <a:off x="507992" y="4835420"/>
                            <a:ext cx="184788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788">
                                <a:moveTo>
                                  <a:pt x="0" y="0"/>
                                </a:moveTo>
                                <a:lnTo>
                                  <a:pt x="184788" y="0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64" name="Shape 564"/>
                        <wps:cNvSpPr/>
                        <wps:spPr>
                          <a:xfrm>
                            <a:off x="507992" y="3409849"/>
                            <a:ext cx="184788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788">
                                <a:moveTo>
                                  <a:pt x="0" y="0"/>
                                </a:moveTo>
                                <a:lnTo>
                                  <a:pt x="184788" y="0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65" name="Shape 565"/>
                        <wps:cNvSpPr/>
                        <wps:spPr>
                          <a:xfrm>
                            <a:off x="507992" y="1965851"/>
                            <a:ext cx="184788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788">
                                <a:moveTo>
                                  <a:pt x="0" y="0"/>
                                </a:moveTo>
                                <a:lnTo>
                                  <a:pt x="184788" y="0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66" name="Shape 566"/>
                        <wps:cNvSpPr/>
                        <wps:spPr>
                          <a:xfrm>
                            <a:off x="507992" y="525662"/>
                            <a:ext cx="184788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4788">
                                <a:moveTo>
                                  <a:pt x="0" y="0"/>
                                </a:moveTo>
                                <a:lnTo>
                                  <a:pt x="184788" y="0"/>
                                </a:lnTo>
                              </a:path>
                            </a:pathLst>
                          </a:custGeom>
                          <a:ln w="9525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8" name="Picture 568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201168" y="4736622"/>
                            <a:ext cx="390144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57" name="Rectangle 4257"/>
                        <wps:cNvSpPr/>
                        <wps:spPr>
                          <a:xfrm>
                            <a:off x="294894" y="4741074"/>
                            <a:ext cx="22475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ECC561D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5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8" name="Rectangle 4258"/>
                        <wps:cNvSpPr/>
                        <wps:spPr>
                          <a:xfrm>
                            <a:off x="463879" y="4741074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1ADD5C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1" name="Picture 571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85344" y="3304053"/>
                            <a:ext cx="50596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54" name="Rectangle 4254"/>
                        <wps:cNvSpPr/>
                        <wps:spPr>
                          <a:xfrm>
                            <a:off x="433612" y="3310792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4BD5AEB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3" name="Rectangle 4253"/>
                        <wps:cNvSpPr/>
                        <wps:spPr>
                          <a:xfrm>
                            <a:off x="179070" y="3310792"/>
                            <a:ext cx="33712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163AE88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10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4" name="Picture 574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85344" y="1865387"/>
                            <a:ext cx="50596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52" name="Rectangle 4252"/>
                        <wps:cNvSpPr/>
                        <wps:spPr>
                          <a:xfrm>
                            <a:off x="433612" y="187136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58790DB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1" name="Rectangle 4251"/>
                        <wps:cNvSpPr/>
                        <wps:spPr>
                          <a:xfrm>
                            <a:off x="179070" y="1871365"/>
                            <a:ext cx="33712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97187CE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15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7" name="Picture 577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91440" y="451107"/>
                            <a:ext cx="505968" cy="35966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49" name="Rectangle 4249"/>
                        <wps:cNvSpPr/>
                        <wps:spPr>
                          <a:xfrm>
                            <a:off x="438184" y="454544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917344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48" name="Rectangle 4248"/>
                        <wps:cNvSpPr/>
                        <wps:spPr>
                          <a:xfrm>
                            <a:off x="183642" y="454544"/>
                            <a:ext cx="33712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5562757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20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6" name="Rectangle 4256"/>
                        <wps:cNvSpPr/>
                        <wps:spPr>
                          <a:xfrm>
                            <a:off x="4344185" y="4004978"/>
                            <a:ext cx="28180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3F10BB0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 xml:space="preserve"> m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255" name="Rectangle 4255"/>
                        <wps:cNvSpPr/>
                        <wps:spPr>
                          <a:xfrm>
                            <a:off x="4174744" y="4004978"/>
                            <a:ext cx="22475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73C414A" w14:textId="77777777" w:rsidR="006D0C4F" w:rsidRDefault="006D0C4F">
                              <w:r>
                                <w:rPr>
                                  <w:rFonts w:eastAsia="Arial" w:cs="Arial"/>
                                </w:rPr>
                                <w:t>50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0" name="Rectangle 580"/>
                        <wps:cNvSpPr/>
                        <wps:spPr>
                          <a:xfrm>
                            <a:off x="3687064" y="2665460"/>
                            <a:ext cx="143651" cy="269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188E2CE" w14:textId="77777777" w:rsidR="006D0C4F" w:rsidRDefault="006D0C4F">
                              <w:r>
                                <w:rPr>
                                  <w:rFonts w:ascii="Calibri" w:eastAsia="Calibri" w:hAnsi="Calibri" w:cs="Calibri"/>
                                  <w:sz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2" name="Rectangle 582"/>
                        <wps:cNvSpPr/>
                        <wps:spPr>
                          <a:xfrm>
                            <a:off x="318516" y="4967476"/>
                            <a:ext cx="139178" cy="2694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BA9361" w14:textId="77777777" w:rsidR="006D0C4F" w:rsidRDefault="006D0C4F">
                              <w:r>
                                <w:rPr>
                                  <w:rFonts w:ascii="Calibri" w:eastAsia="Calibri" w:hAnsi="Calibri" w:cs="Calibri"/>
                                  <w:sz w:val="32"/>
                                </w:rPr>
                                <w:t>P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3" name="Rectangle 583"/>
                        <wps:cNvSpPr/>
                        <wps:spPr>
                          <a:xfrm>
                            <a:off x="3577336" y="181072"/>
                            <a:ext cx="230341" cy="2694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8A3005" w14:textId="77777777" w:rsidR="006D0C4F" w:rsidRDefault="006D0C4F">
                              <w:r>
                                <w:rPr>
                                  <w:rFonts w:ascii="Calibri" w:eastAsia="Calibri" w:hAnsi="Calibri" w:cs="Calibri"/>
                                  <w:sz w:val="32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4" name="Rectangle 584"/>
                        <wps:cNvSpPr/>
                        <wps:spPr>
                          <a:xfrm>
                            <a:off x="543306" y="4859642"/>
                            <a:ext cx="263753" cy="378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C180EB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5" name="Rectangle 585"/>
                        <wps:cNvSpPr/>
                        <wps:spPr>
                          <a:xfrm>
                            <a:off x="531114" y="6130920"/>
                            <a:ext cx="263753" cy="378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B45F26D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6" name="Rectangle 586"/>
                        <wps:cNvSpPr/>
                        <wps:spPr>
                          <a:xfrm>
                            <a:off x="2639822" y="535773"/>
                            <a:ext cx="263753" cy="3788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ED935E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7" name="Rectangle 587"/>
                        <wps:cNvSpPr/>
                        <wps:spPr>
                          <a:xfrm>
                            <a:off x="5112004" y="841590"/>
                            <a:ext cx="263753" cy="3788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65984A7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331" name="Rectangle 4331"/>
                        <wps:cNvSpPr/>
                        <wps:spPr>
                          <a:xfrm>
                            <a:off x="3599434" y="274406"/>
                            <a:ext cx="169544" cy="378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F67B5F" w14:textId="77777777" w:rsidR="006D0C4F" w:rsidRDefault="006D0C4F">
                              <w:r>
                                <w:rPr>
                                  <w:rFonts w:eastAsia="Arial" w:cs="Arial"/>
                                  <w:strike/>
                                  <w:sz w:val="40"/>
                                </w:rPr>
                                <w:t>x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332" name="Rectangle 4332"/>
                        <wps:cNvSpPr/>
                        <wps:spPr>
                          <a:xfrm>
                            <a:off x="3726910" y="274406"/>
                            <a:ext cx="94209" cy="378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08191B8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89" name="Rectangle 589"/>
                        <wps:cNvSpPr/>
                        <wps:spPr>
                          <a:xfrm>
                            <a:off x="3671824" y="2383889"/>
                            <a:ext cx="263753" cy="378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04AFDEF" w14:textId="77777777" w:rsidR="006D0C4F" w:rsidRDefault="006D0C4F">
                              <w:r>
                                <w:rPr>
                                  <w:rFonts w:eastAsia="Arial" w:cs="Arial"/>
                                  <w:sz w:val="4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21BE7" id="Group 4445" o:spid="_x0000_s1029" style="width:461.75pt;height:534pt;mso-position-horizontal-relative:char;mso-position-vertical-relative:line" coordsize="58643,678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">
                <v:rect id="Rectangle 511" o:spid="_x0000_s1030" style="position:absolute;left:5732;top:49618;width:960;height:1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" filled="f" stroked="f">
                  <v:textbox inset="0,0,0,0">
                    <w:txbxContent>
                      <w:p w14:paraId="2E60B7CA" w14:textId="77777777" w:rsidR="006D0C4F" w:rsidRDefault="006D0C4F">
                        <w:r>
                          <w:rPr>
                            <w:rFonts w:ascii="Calibri" w:eastAsia="Calibri" w:hAnsi="Calibri" w:cs="Calibri"/>
                          </w:rPr>
                          <w:t>X</w:t>
                        </w:r>
                      </w:p>
                    </w:txbxContent>
                  </v:textbox>
                </v:rect>
                <v:rect id="Rectangle 521" o:spid="_x0000_s1031" style="position:absolute;left:54754;top:64588;width:101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" filled="f" stroked="f">
                  <v:textbox inset="0,0,0,0">
                    <w:txbxContent>
                      <w:p w14:paraId="3AC609FC" w14:textId="77777777" w:rsidR="006D0C4F" w:rsidRDefault="006D0C4F">
                        <w:r>
                          <w:rPr>
                            <w:rFonts w:eastAsia="Arial" w:cs="Arial"/>
                            <w:i/>
                          </w:rPr>
                          <w:t>x</w:t>
                        </w:r>
                      </w:p>
                    </w:txbxContent>
                  </v:textbox>
                </v:rect>
                <v:rect id="Rectangle 522" o:spid="_x0000_s1032" style="position:absolute;left:55514;top:64588;width:41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" filled="f" stroked="f">
                  <v:textbox inset="0,0,0,0">
                    <w:txbxContent>
                      <w:p w14:paraId="0D1D6D9C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(m) </w:t>
                        </w:r>
                      </w:p>
                    </w:txbxContent>
                  </v:textbox>
                </v:rect>
                <v:shape id="Shape 523" o:spid="_x0000_s1033" style="position:absolute;left:35953;top:42601;width:14084;height:0;visibility:visible;mso-wrap-style:square;v-text-anchor:top" coordsize="140841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" path="m,l1408413,e" filled="f">
                  <v:path arrowok="t" textboxrect="0,0,1408413,0"/>
                </v:shape>
                <v:shape id="Shape 524" o:spid="_x0000_s1034" style="position:absolute;left:50031;top:42378;width:0;height:470;visibility:visible;mso-wrap-style:square;v-text-anchor:top" coordsize="0,46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" path="m,l,46982e" filled="f">
                  <v:path arrowok="t" textboxrect="0,0,0,46982"/>
                </v:shape>
                <v:shape id="Shape 525" o:spid="_x0000_s1035" style="position:absolute;left:35972;top:42359;width:0;height:470;visibility:visible;mso-wrap-style:square;v-text-anchor:top" coordsize="0,46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" path="m,l,46982e" filled="f">
                  <v:path arrowok="t" textboxrect="0,0,0,46982"/>
                </v:shape>
                <v:shape id="Picture 527" o:spid="_x0000_s1036" type="#_x0000_t75" style="position:absolute;left:3169;top:63398;width:7499;height:3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">
                  <v:imagedata r:id="rId107" o:title=""/>
                </v:shape>
                <v:rect id="Rectangle 528" o:spid="_x0000_s1037" style="position:absolute;left:4084;top:63468;width:214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" filled="f" stroked="f">
                  <v:textbox inset="0,0,0,0">
                    <w:txbxContent>
                      <w:p w14:paraId="2DAA7A98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O </w:t>
                        </w:r>
                      </w:p>
                    </w:txbxContent>
                  </v:textbox>
                </v:rect>
                <v:shape id="Shape 529" o:spid="_x0000_s1038" style="position:absolute;left:34855;top:62159;width:0;height:1746;visibility:visible;mso-wrap-style:square;v-text-anchor:top" coordsize="0,174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" path="m,l,174615e" filled="f">
                  <v:path arrowok="t" textboxrect="0,0,0,174615"/>
                </v:shape>
                <v:shape id="Shape 530" o:spid="_x0000_s1039" style="position:absolute;left:5930;top:6367;width:22225;height:56490;visibility:visible;mso-wrap-style:square;v-text-anchor:top" coordsize="2222492,5649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" path="m,5649004l,5120672r2286,-15740l2286,4990754r2146,-13454l4432,4818419r2286,-13455l6718,4688493r2164,-13454l8882,4645943r2286,-13454l11168,4560861r2286,-13455l13454,4475778r2164,-15624l15618,4446682r2286,-15624l17904,4388525r2286,-13472l20190,4332521r2146,-15764l22336,4303425r2286,-15746l24622,4245128r2170,-13332l26792,4202596r2280,-13331l29072,4173500r2292,-13454l31364,4130967r2164,-13472l33528,4088417r2286,-13453l38100,4059339r,-29097l40246,4016789r,-13453l42532,3987711r,-13472l44696,3958614r,-13453l46982,3931707r,-13479l49268,3902610r2164,-13453l51432,3860078r2286,-13479l53718,3830982r2286,-13454l58150,3804068r,-15618l60436,3774971r,-15617l62600,3745899r2292,-13460l67172,3716821r,-13478l69342,3687603r2286,-13332l71628,3660811r2286,-13472l76060,3631714r2286,-13453l78346,3602642r2164,-13459l82796,3575711r2286,-15625l85082,3546632r2164,-15740l89532,3517554r2286,-13472l91818,3490622r4432,-15618l96250,3461550r2170,-13479l100700,3432453r2292,-13460l105156,3403375r,-13454l109728,3376443r,-13454l111874,3347365r2286,-13454l116324,3318293r2286,-13478l120896,3291360r2164,-13453l125346,3262282r2286,-13472l129778,3233186r2286,-13454l134228,3206278r2292,-13478l138800,3177182r4456,-13454l143256,3150268r2286,-15618l149974,3121171r2164,-13454l154424,3094379r2286,-15740l158874,3065167r4432,-15624l167878,3022635r2170,-13338l172328,2995825r4456,-15747l179070,2966746r2146,-15739l183502,2937668r2286,-13472l194688,2897282r2286,-15618l199120,2868186r2286,-13454l205856,2839114r2292,-13461l210428,2812182r4456,-13461l217030,2785389r4572,-13453l223766,2756311r4572,-13472l230502,2729385r4432,-15624l237220,2700307r4456,-13478l243956,2673375r4456,-13454l250698,2646583r4432,-15758l259580,2617364r2286,-13332l266316,2590579r4432,-15765l275320,2561482r2164,-13454l282056,2534568r2170,-13472l288658,2507757r4572,-13454l297680,2480850r4450,-13479l306562,2451753r2286,-13454l313304,2424839r4572,-13332l322326,2398029r4432,-15740l329044,2368951r4450,-13454l340230,2342025r2146,-13454l346948,2315111r4456,-13332l355854,2288300r4432,-15740l364858,2259222r4450,-13454l373758,2232296r6718,-13454l382762,2205504r6620,-13454l393954,2178571r4432,-13454l402836,2151664r4450,-13339l411858,2124853r6718,-13460l423032,2097939r4450,-13332l431914,2071128r6736,-13453l443100,2044221r4572,-11193l452104,2019575r6736,-13338l463296,1992782r4432,-15757l474464,1963686r4450,-13454l485632,1936779r4572,-11193l494660,1912132r6736,-13454l507992,1885340r4572,-13472l519300,1858408r4432,-13454l530468,1831481r6742,-11174l541642,1806853r4450,-13332l552828,1782329r6718,-15740l566288,1753135r4450,-11193l577456,1728489r6736,-13338l590928,1703842r4432,-13331l608838,1663596r4432,-11186l626742,1625496r6602,-13332l640080,1600972r6718,-13454l653534,1574064r6736,-13478l666988,1549418r6736,-13454l680326,1522485r6736,-11167l693798,1497985r6718,-11314l707252,1473339r6742,-13454l722876,1448711r6736,-13472l736330,1424065r6742,-13454l749808,1397139r6718,-11174l763262,1374797r8882,-13473l778880,1350156r8888,-13459l794504,1323224r6736,-11168l807958,1298718r9022,-11308l823582,1276236r6736,-13454l839340,1251596r6718,-13460l854964,1226968r6718,-11187l870582,1204608r9004,-13454l886328,1179967r8882,-13460l901946,1155339r6736,-11186l917686,1132979r8906,-13454l935596,1108339r6614,-11168l951214,1085997r8906,-13472l966838,1061351r9022,-11168l984742,1038874r9022,-11168l1000506,1016514r11168,-11168l1018410,994178r8882,-13478l1036320,969532r8882,-11168l1054224,947172r8888,-11290l1072134,924696r8882,-11174l1090038,902354r8882,-11187l1107948,879994r8882,-11168l1125852,857517r8888,-8882l1143762,837443r8882,-13454l1163812,814967r9028,-11174l1181722,792625r9022,-11186l1199626,770265r11192,-9022l1219822,750075r8900,-11168l1239896,730000r9022,-11289l1257800,707524r11168,-8888l1277996,687469r11168,-11309l1298186,667278r11168,-11192l1318260,644918r11168,-9022l1338450,624728r11174,-9028l1358506,604532r11186,-8882l1378696,584458r11192,-9004l1401056,566553r9022,-11289l1421252,546357r8882,-11168l1441320,526167r11290,-8888l1461516,506111r11168,-9022l1483852,488207r11192,-9028l1506334,468011r8900,-9022l1526408,450107r11168,-9028l1551048,432197r8888,-9022l1571244,414293r11168,-11193l1593580,396383r11192,-9023l1615940,376193r11168,-6743l1638300,360569r11168,-9023l1660776,342664r11168,-9022l1683118,324754r13472,-9022l1705472,308996r13460,-11174l1730118,291086r11174,-8882l1752460,275468r11186,-9004l1777100,257558r11174,-9004l1801746,241818r8882,-6737l1824088,226193r11186,-9022l1848728,210453r11174,-8900l1871088,192549r13460,-6736l1895716,179211r13472,-9022l1920356,163453r13460,-6718l1945002,149993r11174,-8882l1969630,134375r11186,-9022l1994154,118757r13454,-6742l2018775,105297r13479,-6736l2045708,91824r11167,-6717l2068068,78365r13454,-6737l2094860,64911r11308,-6615l2119500,51578r26914,-13478l2157600,31382r13460,-6736l2184392,20196r13453,-6718l2211324,6736,2222492,e" filled="f" strokeweight="1.5pt">
                  <v:path arrowok="t" textboxrect="0,0,2222492,5649004"/>
                </v:shape>
                <v:shape id="Picture 532" o:spid="_x0000_s1040" type="#_x0000_t75" style="position:absolute;left:25237;top:4572;width:7498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">
                  <v:imagedata r:id="rId107" o:title=""/>
                </v:shape>
                <v:rect id="Rectangle 533" o:spid="_x0000_s1041" style="position:absolute;left:26131;top:4598;width:1348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" filled="f" stroked="f">
                  <v:textbox inset="0,0,0,0">
                    <w:txbxContent>
                      <w:p w14:paraId="7CEC6277" w14:textId="77777777" w:rsidR="006D0C4F" w:rsidRDefault="006D0C4F">
                        <w:r>
                          <w:rPr>
                            <w:rFonts w:eastAsia="Arial" w:cs="Arial"/>
                          </w:rPr>
                          <w:t>S</w:t>
                        </w:r>
                      </w:p>
                    </w:txbxContent>
                  </v:textbox>
                </v:rect>
                <v:shape id="Picture 535" o:spid="_x0000_s1042" type="#_x0000_t75" style="position:absolute;left:51023;top:7741;width:7437;height:3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">
                  <v:imagedata r:id="rId107" o:title=""/>
                </v:shape>
                <v:rect id="Rectangle 536" o:spid="_x0000_s1043" style="position:absolute;left:51912;top:7812;width:2143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" filled="f" stroked="f">
                  <v:textbox inset="0,0,0,0">
                    <w:txbxContent>
                      <w:p w14:paraId="3E7AB122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Q </w:t>
                        </w:r>
                      </w:p>
                    </w:txbxContent>
                  </v:textbox>
                </v:rect>
                <v:shape id="Picture 538" o:spid="_x0000_s1044" type="#_x0000_t75" style="position:absolute;left:44195;top:18044;width:7499;height:36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">
                  <v:imagedata r:id="rId108" o:title=""/>
                </v:shape>
                <v:rect id="Rectangle 539" o:spid="_x0000_s1045" style="position:absolute;left:45107;top:18119;width:124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" filled="f" stroked="f">
                  <v:textbox inset="0,0,0,0">
                    <w:txbxContent>
                      <w:p w14:paraId="4CB7EA46" w14:textId="77777777" w:rsidR="006D0C4F" w:rsidRDefault="006D0C4F">
                        <w:r>
                          <w:rPr>
                            <w:rFonts w:eastAsia="Arial" w:cs="Arial"/>
                            <w:i/>
                          </w:rPr>
                          <w:t xml:space="preserve">r </w:t>
                        </w:r>
                      </w:p>
                    </w:txbxContent>
                  </v:textbox>
                </v:rect>
                <v:shape id="Picture 541" o:spid="_x0000_s1046" type="#_x0000_t75" style="position:absolute;left:29199;top:15849;width:7498;height:3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">
                  <v:imagedata r:id="rId107" o:title=""/>
                </v:shape>
                <v:rect id="Rectangle 542" o:spid="_x0000_s1047" style="position:absolute;left:30124;top:15886;width:1240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" filled="f" stroked="f">
                  <v:textbox inset="0,0,0,0">
                    <w:txbxContent>
                      <w:p w14:paraId="04931302" w14:textId="77777777" w:rsidR="006D0C4F" w:rsidRDefault="006D0C4F">
                        <w:r>
                          <w:rPr>
                            <w:rFonts w:eastAsia="Arial" w:cs="Arial"/>
                            <w:i/>
                          </w:rPr>
                          <w:t xml:space="preserve">r </w:t>
                        </w:r>
                      </w:p>
                    </w:txbxContent>
                  </v:textbox>
                </v:rect>
                <v:shape id="Shape 543" o:spid="_x0000_s1048" style="position:absolute;left:37287;top:10115;width:14343;height:15340;visibility:visible;mso-wrap-style:square;v-text-anchor:top" coordsize="1434321,1534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" path="m1434321,l,1534031e" filled="f" strokeweight=".5pt">
                  <v:stroke miterlimit="66585f" joinstyle="miter"/>
                  <v:path arrowok="t" textboxrect="0,0,1434321,1534031"/>
                </v:shape>
                <v:shape id="Shape 544" o:spid="_x0000_s1049" style="position:absolute;left:27001;top:6921;width:10286;height:18534;visibility:visible;mso-wrap-style:square;v-text-anchor:top" coordsize="1028578,1853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" path="m1028578,1853433l,e" filled="f" strokeweight=".5pt">
                  <v:stroke miterlimit="66585f" joinstyle="miter"/>
                  <v:path arrowok="t" textboxrect="0,0,1028578,1853433"/>
                </v:shape>
                <v:shape id="Shape 545" o:spid="_x0000_s1050" style="position:absolute;left:27042;top:2579;width:24710;height:7530;visibility:visible;mso-wrap-style:square;v-text-anchor:top" coordsize="2471026,752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" path="m,439561c805056,,1801228,126377,2471026,752983e" filled="f" strokeweight="1.5pt">
                  <v:stroke miterlimit="66585f" joinstyle="miter"/>
                  <v:path arrowok="t" textboxrect="0,0,2471026,752983"/>
                </v:shape>
                <v:shape id="Shape 546" o:spid="_x0000_s1051" style="position:absolute;left:25;top:62438;width:58610;height:962;visibility:visible;mso-wrap-style:square;v-text-anchor:top" coordsize="5861042,96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" path="m5780147,884r80895,47122l5780147,95251v-1524,884,-3425,383,-4327,-1140c5774936,92587,5775436,90679,5776960,89795r66198,-38618l,51177,,44837r5842946,l5776960,6359v-1524,-903,-2024,-2810,-1140,-4334c5776722,500,5778623,,5780147,884xe" fillcolor="black" stroked="f" strokeweight="0">
                  <v:stroke miterlimit="66585f" joinstyle="miter"/>
                  <v:path arrowok="t" textboxrect="0,0,5861042,96135"/>
                </v:shape>
                <v:shape id="Shape 547" o:spid="_x0000_s1052" style="position:absolute;left:5491;top:475;width:961;height:67342;visibility:visible;mso-wrap-style:square;v-text-anchor:top" coordsize="96128,673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" path="m48122,l95226,80888v902,1524,384,3432,-1140,4316c92562,86107,90654,85582,89770,84058l51292,18099r,6716114l44934,6734213r,-6716303l6383,84058v-909,1524,-2835,2049,-4359,1146c524,84320,,82412,878,80888l44934,5459r,-3l44935,5456,48122,xe" fillcolor="black" stroked="f" strokeweight="0">
                  <v:stroke miterlimit="66585f" joinstyle="miter"/>
                  <v:path arrowok="t" textboxrect="0,0,96128,6734213"/>
                </v:shape>
                <v:shape id="Shape 548" o:spid="_x0000_s1053" style="position:absolute;left:20453;top:62159;width:0;height:1746;visibility:visible;mso-wrap-style:square;v-text-anchor:top" coordsize="0,174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" path="m,l,174615e" filled="f" strokeweight=".5pt">
                  <v:stroke miterlimit="66585f" joinstyle="miter"/>
                  <v:path arrowok="t" textboxrect="0,0,0,174615"/>
                </v:shape>
                <v:shape id="Picture 550" o:spid="_x0000_s1054" type="#_x0000_t75" style="position:absolute;left:18775;top:64191;width:3902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">
                  <v:imagedata r:id="rId109" o:title=""/>
                </v:shape>
                <v:rect id="Rectangle 4260" o:spid="_x0000_s1055" style="position:absolute;left:21405;top:64238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" filled="f" stroked="f">
                  <v:textbox inset="0,0,0,0">
                    <w:txbxContent>
                      <w:p w14:paraId="36B8E2C7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59" o:spid="_x0000_s1056" style="position:absolute;left:19715;top:64238;width:2247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" filled="f" stroked="f">
                  <v:textbox inset="0,0,0,0">
                    <w:txbxContent>
                      <w:p w14:paraId="6331F71E" w14:textId="77777777" w:rsidR="006D0C4F" w:rsidRDefault="006D0C4F">
                        <w:r>
                          <w:rPr>
                            <w:rFonts w:eastAsia="Arial" w:cs="Arial"/>
                          </w:rPr>
                          <w:t>50</w:t>
                        </w:r>
                      </w:p>
                    </w:txbxContent>
                  </v:textbox>
                </v:rect>
                <v:shape id="Picture 553" o:spid="_x0000_s1057" type="#_x0000_t75" style="position:absolute;width:7498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">
                  <v:imagedata r:id="rId107" o:title=""/>
                </v:shape>
                <v:rect id="Rectangle 554" o:spid="_x0000_s1058" style="position:absolute;left:937;top:26;width:1010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" filled="f" stroked="f">
                  <v:textbox inset="0,0,0,0">
                    <w:txbxContent>
                      <w:p w14:paraId="137ABB8F" w14:textId="77777777" w:rsidR="006D0C4F" w:rsidRDefault="006D0C4F">
                        <w:r>
                          <w:rPr>
                            <w:rFonts w:eastAsia="Arial" w:cs="Arial"/>
                            <w:i/>
                          </w:rPr>
                          <w:t>y</w:t>
                        </w:r>
                      </w:p>
                    </w:txbxContent>
                  </v:textbox>
                </v:rect>
                <v:rect id="Rectangle 4246" o:spid="_x0000_s1059" style="position:absolute;left:2631;top:26;width:168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" filled="f" stroked="f">
                  <v:textbox inset="0,0,0,0">
                    <w:txbxContent>
                      <w:p w14:paraId="73287F07" w14:textId="77777777" w:rsidR="006D0C4F" w:rsidRDefault="006D0C4F">
                        <w:r>
                          <w:rPr>
                            <w:rFonts w:eastAsia="Arial" w:cs="Arial"/>
                          </w:rPr>
                          <w:t>m</w:t>
                        </w:r>
                      </w:p>
                    </w:txbxContent>
                  </v:textbox>
                </v:rect>
                <v:rect id="Rectangle 4243" o:spid="_x0000_s1060" style="position:absolute;left:2125;top:26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" filled="f" stroked="f">
                  <v:textbox inset="0,0,0,0">
                    <w:txbxContent>
                      <w:p w14:paraId="1358E9A4" w14:textId="77777777" w:rsidR="006D0C4F" w:rsidRDefault="006D0C4F">
                        <w:r>
                          <w:rPr>
                            <w:rFonts w:eastAsia="Arial" w:cs="Arial"/>
                          </w:rPr>
                          <w:t>(</w:t>
                        </w:r>
                      </w:p>
                    </w:txbxContent>
                  </v:textbox>
                </v:rect>
                <v:rect id="Rectangle 4245" o:spid="_x0000_s1061" style="position:absolute;left:3902;top:26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" filled="f" stroked="f">
                  <v:textbox inset="0,0,0,0">
                    <w:txbxContent>
                      <w:p w14:paraId="2DD4D14B" w14:textId="77777777" w:rsidR="006D0C4F" w:rsidRDefault="006D0C4F">
                        <w:r>
                          <w:rPr>
                            <w:rFonts w:eastAsia="Arial" w:cs="Arial"/>
                          </w:rPr>
                          <w:t>)</w:t>
                        </w:r>
                      </w:p>
                    </w:txbxContent>
                  </v:textbox>
                </v:rect>
                <v:shape id="Picture 557" o:spid="_x0000_s1062" type="#_x0000_t75" style="position:absolute;left:32735;top:64191;width:4755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">
                  <v:imagedata r:id="rId110" o:title=""/>
                </v:shape>
                <v:rect id="Rectangle 4262" o:spid="_x0000_s1063" style="position:absolute;left:36169;top:64238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" filled="f" stroked="f">
                  <v:textbox inset="0,0,0,0">
                    <w:txbxContent>
                      <w:p w14:paraId="0AC5C989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61" o:spid="_x0000_s1064" style="position:absolute;left:33624;top:64238;width:337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" filled="f" stroked="f">
                  <v:textbox inset="0,0,0,0">
                    <w:txbxContent>
                      <w:p w14:paraId="58DF286F" w14:textId="77777777" w:rsidR="006D0C4F" w:rsidRDefault="006D0C4F">
                        <w:r>
                          <w:rPr>
                            <w:rFonts w:eastAsia="Arial" w:cs="Arial"/>
                          </w:rPr>
                          <w:t>100</w:t>
                        </w:r>
                      </w:p>
                    </w:txbxContent>
                  </v:textbox>
                </v:rect>
                <v:shape id="Shape 559" o:spid="_x0000_s1065" style="position:absolute;left:49536;top:61968;width:0;height:1747;visibility:visible;mso-wrap-style:square;v-text-anchor:top" coordsize="0,174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" path="m,l,174621e" filled="f">
                  <v:path arrowok="t" textboxrect="0,0,0,174621"/>
                </v:shape>
                <v:shape id="Picture 561" o:spid="_x0000_s1066" type="#_x0000_t75" style="position:absolute;left:46817;top:64191;width:4816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">
                  <v:imagedata r:id="rId110" o:title=""/>
                </v:shape>
                <v:rect id="Rectangle 4264" o:spid="_x0000_s1067" style="position:absolute;left:50297;top:64238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" filled="f" stroked="f">
                  <v:textbox inset="0,0,0,0">
                    <w:txbxContent>
                      <w:p w14:paraId="3698FDCA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63" o:spid="_x0000_s1068" style="position:absolute;left:47751;top:64238;width:337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" filled="f" stroked="f">
                  <v:textbox inset="0,0,0,0">
                    <w:txbxContent>
                      <w:p w14:paraId="74C57E6D" w14:textId="77777777" w:rsidR="006D0C4F" w:rsidRDefault="006D0C4F">
                        <w:r>
                          <w:rPr>
                            <w:rFonts w:eastAsia="Arial" w:cs="Arial"/>
                          </w:rPr>
                          <w:t>150</w:t>
                        </w:r>
                      </w:p>
                    </w:txbxContent>
                  </v:textbox>
                </v:rect>
                <v:shape id="Shape 563" o:spid="_x0000_s1069" style="position:absolute;left:5079;top:48354;width:1848;height:0;visibility:visible;mso-wrap-style:square;v-text-anchor:top" coordsize="18478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" path="m,l184788,e" filled="f">
                  <v:path arrowok="t" textboxrect="0,0,184788,0"/>
                </v:shape>
                <v:shape id="Shape 564" o:spid="_x0000_s1070" style="position:absolute;left:5079;top:34098;width:1848;height:0;visibility:visible;mso-wrap-style:square;v-text-anchor:top" coordsize="18478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" path="m,l184788,e" filled="f">
                  <v:path arrowok="t" textboxrect="0,0,184788,0"/>
                </v:shape>
                <v:shape id="Shape 565" o:spid="_x0000_s1071" style="position:absolute;left:5079;top:19658;width:1848;height:0;visibility:visible;mso-wrap-style:square;v-text-anchor:top" coordsize="18478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" path="m,l184788,e" filled="f">
                  <v:path arrowok="t" textboxrect="0,0,184788,0"/>
                </v:shape>
                <v:shape id="Shape 566" o:spid="_x0000_s1072" style="position:absolute;left:5079;top:5256;width:1848;height:0;visibility:visible;mso-wrap-style:square;v-text-anchor:top" coordsize="18478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" path="m,l184788,e" filled="f">
                  <v:path arrowok="t" textboxrect="0,0,184788,0"/>
                </v:shape>
                <v:shape id="Picture 568" o:spid="_x0000_s1073" type="#_x0000_t75" style="position:absolute;left:2011;top:47366;width:3902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">
                  <v:imagedata r:id="rId109" o:title=""/>
                </v:shape>
                <v:rect id="Rectangle 4257" o:spid="_x0000_s1074" style="position:absolute;left:2948;top:47410;width:2248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" filled="f" stroked="f">
                  <v:textbox inset="0,0,0,0">
                    <w:txbxContent>
                      <w:p w14:paraId="4ECC561D" w14:textId="77777777" w:rsidR="006D0C4F" w:rsidRDefault="006D0C4F">
                        <w:r>
                          <w:rPr>
                            <w:rFonts w:eastAsia="Arial" w:cs="Arial"/>
                          </w:rPr>
                          <w:t>50</w:t>
                        </w:r>
                      </w:p>
                    </w:txbxContent>
                  </v:textbox>
                </v:rect>
                <v:rect id="Rectangle 4258" o:spid="_x0000_s1075" style="position:absolute;left:4638;top:47410;width:5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" filled="f" stroked="f">
                  <v:textbox inset="0,0,0,0">
                    <w:txbxContent>
                      <w:p w14:paraId="651ADD5C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571" o:spid="_x0000_s1076" type="#_x0000_t75" style="position:absolute;left:853;top:33040;width:5060;height:3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">
                  <v:imagedata r:id="rId111" o:title=""/>
                </v:shape>
                <v:rect id="Rectangle 4254" o:spid="_x0000_s1077" style="position:absolute;left:4336;top:33107;width:56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" filled="f" stroked="f">
                  <v:textbox inset="0,0,0,0">
                    <w:txbxContent>
                      <w:p w14:paraId="04BD5AEB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53" o:spid="_x0000_s1078" style="position:absolute;left:1790;top:33107;width:337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" filled="f" stroked="f">
                  <v:textbox inset="0,0,0,0">
                    <w:txbxContent>
                      <w:p w14:paraId="4163AE88" w14:textId="77777777" w:rsidR="006D0C4F" w:rsidRDefault="006D0C4F">
                        <w:r>
                          <w:rPr>
                            <w:rFonts w:eastAsia="Arial" w:cs="Arial"/>
                          </w:rPr>
                          <w:t>100</w:t>
                        </w:r>
                      </w:p>
                    </w:txbxContent>
                  </v:textbox>
                </v:rect>
                <v:shape id="Picture 574" o:spid="_x0000_s1079" type="#_x0000_t75" style="position:absolute;left:853;top:18653;width:5060;height:35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">
                  <v:imagedata r:id="rId111" o:title=""/>
                </v:shape>
                <v:rect id="Rectangle 4252" o:spid="_x0000_s1080" style="position:absolute;left:4336;top:18713;width:56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" filled="f" stroked="f">
                  <v:textbox inset="0,0,0,0">
                    <w:txbxContent>
                      <w:p w14:paraId="258790DB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51" o:spid="_x0000_s1081" style="position:absolute;left:1790;top:18713;width:337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" filled="f" stroked="f">
                  <v:textbox inset="0,0,0,0">
                    <w:txbxContent>
                      <w:p w14:paraId="397187CE" w14:textId="77777777" w:rsidR="006D0C4F" w:rsidRDefault="006D0C4F">
                        <w:r>
                          <w:rPr>
                            <w:rFonts w:eastAsia="Arial" w:cs="Arial"/>
                          </w:rPr>
                          <w:t>150</w:t>
                        </w:r>
                      </w:p>
                    </w:txbxContent>
                  </v:textbox>
                </v:rect>
                <v:shape id="Picture 577" o:spid="_x0000_s1082" type="#_x0000_t75" style="position:absolute;left:914;top:4511;width:5060;height:3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">
                  <v:imagedata r:id="rId111" o:title=""/>
                </v:shape>
                <v:rect id="Rectangle 4249" o:spid="_x0000_s1083" style="position:absolute;left:4381;top:4545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" filled="f" stroked="f">
                  <v:textbox inset="0,0,0,0">
                    <w:txbxContent>
                      <w:p w14:paraId="18917344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48" o:spid="_x0000_s1084" style="position:absolute;left:1836;top:4545;width:337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" filled="f" stroked="f">
                  <v:textbox inset="0,0,0,0">
                    <w:txbxContent>
                      <w:p w14:paraId="55562757" w14:textId="77777777" w:rsidR="006D0C4F" w:rsidRDefault="006D0C4F">
                        <w:r>
                          <w:rPr>
                            <w:rFonts w:eastAsia="Arial" w:cs="Arial"/>
                          </w:rPr>
                          <w:t>200</w:t>
                        </w:r>
                      </w:p>
                    </w:txbxContent>
                  </v:textbox>
                </v:rect>
                <v:rect id="Rectangle 4256" o:spid="_x0000_s1085" style="position:absolute;left:43441;top:40049;width:2818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" filled="f" stroked="f">
                  <v:textbox inset="0,0,0,0">
                    <w:txbxContent>
                      <w:p w14:paraId="03F10BB0" w14:textId="77777777" w:rsidR="006D0C4F" w:rsidRDefault="006D0C4F">
                        <w:r>
                          <w:rPr>
                            <w:rFonts w:eastAsia="Arial" w:cs="Arial"/>
                          </w:rPr>
                          <w:t xml:space="preserve"> m </w:t>
                        </w:r>
                      </w:p>
                    </w:txbxContent>
                  </v:textbox>
                </v:rect>
                <v:rect id="Rectangle 4255" o:spid="_x0000_s1086" style="position:absolute;left:41747;top:40049;width:2247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" filled="f" stroked="f">
                  <v:textbox inset="0,0,0,0">
                    <w:txbxContent>
                      <w:p w14:paraId="073C414A" w14:textId="77777777" w:rsidR="006D0C4F" w:rsidRDefault="006D0C4F">
                        <w:r>
                          <w:rPr>
                            <w:rFonts w:eastAsia="Arial" w:cs="Arial"/>
                          </w:rPr>
                          <w:t>50</w:t>
                        </w:r>
                      </w:p>
                    </w:txbxContent>
                  </v:textbox>
                </v:rect>
                <v:rect id="Rectangle 580" o:spid="_x0000_s1087" style="position:absolute;left:36870;top:26654;width:1437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" filled="f" stroked="f">
                  <v:textbox inset="0,0,0,0">
                    <w:txbxContent>
                      <w:p w14:paraId="2188E2CE" w14:textId="77777777" w:rsidR="006D0C4F" w:rsidRDefault="006D0C4F">
                        <w:r>
                          <w:rPr>
                            <w:rFonts w:ascii="Calibri" w:eastAsia="Calibri" w:hAnsi="Calibri" w:cs="Calibri"/>
                            <w:sz w:val="32"/>
                          </w:rPr>
                          <w:t>C</w:t>
                        </w:r>
                      </w:p>
                    </w:txbxContent>
                  </v:textbox>
                </v:rect>
                <v:rect id="Rectangle 582" o:spid="_x0000_s1088" style="position:absolute;left:3185;top:49674;width:1391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" filled="f" stroked="f">
                  <v:textbox inset="0,0,0,0">
                    <w:txbxContent>
                      <w:p w14:paraId="77BA9361" w14:textId="77777777" w:rsidR="006D0C4F" w:rsidRDefault="006D0C4F">
                        <w:r>
                          <w:rPr>
                            <w:rFonts w:ascii="Calibri" w:eastAsia="Calibri" w:hAnsi="Calibri" w:cs="Calibri"/>
                            <w:sz w:val="32"/>
                          </w:rPr>
                          <w:t>P</w:t>
                        </w:r>
                      </w:p>
                    </w:txbxContent>
                  </v:textbox>
                </v:rect>
                <v:rect id="Rectangle 583" o:spid="_x0000_s1089" style="position:absolute;left:35773;top:1810;width:2303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" filled="f" stroked="f">
                  <v:textbox inset="0,0,0,0">
                    <w:txbxContent>
                      <w:p w14:paraId="778A3005" w14:textId="77777777" w:rsidR="006D0C4F" w:rsidRDefault="006D0C4F">
                        <w:r>
                          <w:rPr>
                            <w:rFonts w:ascii="Calibri" w:eastAsia="Calibri" w:hAnsi="Calibri" w:cs="Calibri"/>
                            <w:sz w:val="32"/>
                          </w:rPr>
                          <w:t>M</w:t>
                        </w:r>
                      </w:p>
                    </w:txbxContent>
                  </v:textbox>
                </v:rect>
                <v:rect id="Rectangle 584" o:spid="_x0000_s1090" style="position:absolute;left:5433;top:48596;width:2637;height:3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" filled="f" stroked="f">
                  <v:textbox inset="0,0,0,0">
                    <w:txbxContent>
                      <w:p w14:paraId="27C180EB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x </w:t>
                        </w:r>
                      </w:p>
                    </w:txbxContent>
                  </v:textbox>
                </v:rect>
                <v:rect id="Rectangle 585" o:spid="_x0000_s1091" style="position:absolute;left:5311;top:61309;width:2637;height:3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" filled="f" stroked="f">
                  <v:textbox inset="0,0,0,0">
                    <w:txbxContent>
                      <w:p w14:paraId="2B45F26D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x </w:t>
                        </w:r>
                      </w:p>
                    </w:txbxContent>
                  </v:textbox>
                </v:rect>
                <v:rect id="Rectangle 586" o:spid="_x0000_s1092" style="position:absolute;left:26398;top:5357;width:2637;height:3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" filled="f" stroked="f">
                  <v:textbox inset="0,0,0,0">
                    <w:txbxContent>
                      <w:p w14:paraId="74ED935E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x </w:t>
                        </w:r>
                      </w:p>
                    </w:txbxContent>
                  </v:textbox>
                </v:rect>
                <v:rect id="Rectangle 587" o:spid="_x0000_s1093" style="position:absolute;left:51120;top:8415;width:2637;height:3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" filled="f" stroked="f">
                  <v:textbox inset="0,0,0,0">
                    <w:txbxContent>
                      <w:p w14:paraId="565984A7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x </w:t>
                        </w:r>
                      </w:p>
                    </w:txbxContent>
                  </v:textbox>
                </v:rect>
                <v:rect id="Rectangle 4331" o:spid="_x0000_s1094" style="position:absolute;left:35994;top:2744;width:1695;height:3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" filled="f" stroked="f">
                  <v:textbox inset="0,0,0,0">
                    <w:txbxContent>
                      <w:p w14:paraId="74F67B5F" w14:textId="77777777" w:rsidR="006D0C4F" w:rsidRDefault="006D0C4F">
                        <w:r>
                          <w:rPr>
                            <w:rFonts w:eastAsia="Arial" w:cs="Arial"/>
                            <w:strike/>
                            <w:sz w:val="40"/>
                          </w:rPr>
                          <w:t>x</w:t>
                        </w:r>
                      </w:p>
                    </w:txbxContent>
                  </v:textbox>
                </v:rect>
                <v:rect id="Rectangle 4332" o:spid="_x0000_s1095" style="position:absolute;left:37269;top:2744;width:942;height:3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" filled="f" stroked="f">
                  <v:textbox inset="0,0,0,0">
                    <w:txbxContent>
                      <w:p w14:paraId="108191B8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9" o:spid="_x0000_s1096" style="position:absolute;left:36718;top:23838;width:2637;height:3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" filled="f" stroked="f">
                  <v:textbox inset="0,0,0,0">
                    <w:txbxContent>
                      <w:p w14:paraId="404AFDEF" w14:textId="77777777" w:rsidR="006D0C4F" w:rsidRDefault="006D0C4F">
                        <w:r>
                          <w:rPr>
                            <w:rFonts w:eastAsia="Arial" w:cs="Arial"/>
                            <w:sz w:val="40"/>
                          </w:rPr>
                          <w:t xml:space="preserve">x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FC6B6C8" w14:textId="77777777" w:rsidR="006D0C4F" w:rsidRDefault="006D0C4F" w:rsidP="006D0C4F">
      <w:pPr>
        <w:ind w:left="67"/>
        <w:jc w:val="center"/>
      </w:pPr>
      <w:r>
        <w:rPr>
          <w:rFonts w:eastAsia="Arial" w:cs="Arial"/>
          <w:sz w:val="28"/>
        </w:rPr>
        <w:t xml:space="preserve"> </w:t>
      </w:r>
    </w:p>
    <w:p w14:paraId="35228E00" w14:textId="77777777" w:rsidR="00B228AB" w:rsidRDefault="00B228AB" w:rsidP="006D0C4F"/>
    <w:sectPr w:rsidR="00B228AB" w:rsidSect="006D0C4F">
      <w:footerReference w:type="even" r:id="rId112"/>
      <w:footerReference w:type="first" r:id="rId113"/>
      <w:type w:val="continuous"/>
      <w:pgSz w:w="11920" w:h="16840"/>
      <w:pgMar w:top="720" w:right="720" w:bottom="720" w:left="720" w:header="720" w:footer="40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78A697" w14:textId="77777777" w:rsidR="00473C0A" w:rsidRDefault="00473C0A" w:rsidP="006D0C4F">
      <w:pPr>
        <w:spacing w:line="240" w:lineRule="auto"/>
      </w:pPr>
      <w:r>
        <w:separator/>
      </w:r>
    </w:p>
  </w:endnote>
  <w:endnote w:type="continuationSeparator" w:id="0">
    <w:p w14:paraId="7F15DED5" w14:textId="77777777" w:rsidR="00473C0A" w:rsidRDefault="00473C0A" w:rsidP="006D0C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FB32C0" w14:textId="77777777" w:rsidR="000614E4" w:rsidRDefault="00D34000">
    <w:pPr>
      <w:ind w:left="-719"/>
    </w:pPr>
    <w:r>
      <w:rPr>
        <w:rFonts w:eastAsia="Arial" w:cs="Arial"/>
        <w:b/>
      </w:rPr>
      <w:t xml:space="preserve">25-PYCJ1AN1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384ED8" w14:textId="77777777" w:rsidR="000614E4" w:rsidRDefault="00D34000">
    <w:pPr>
      <w:ind w:left="-719"/>
    </w:pPr>
    <w:r>
      <w:rPr>
        <w:rFonts w:eastAsia="Arial" w:cs="Arial"/>
        <w:b/>
      </w:rPr>
      <w:t xml:space="preserve">25-PYCJ1AN1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6B09AD" w14:textId="77777777" w:rsidR="00473C0A" w:rsidRDefault="00473C0A" w:rsidP="006D0C4F">
      <w:pPr>
        <w:spacing w:line="240" w:lineRule="auto"/>
      </w:pPr>
      <w:r>
        <w:separator/>
      </w:r>
    </w:p>
  </w:footnote>
  <w:footnote w:type="continuationSeparator" w:id="0">
    <w:p w14:paraId="0FAF8EE0" w14:textId="77777777" w:rsidR="00473C0A" w:rsidRDefault="00473C0A" w:rsidP="006D0C4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BD506C"/>
    <w:multiLevelType w:val="hybridMultilevel"/>
    <w:tmpl w:val="13C4BD6E"/>
    <w:lvl w:ilvl="0" w:tplc="BF605500">
      <w:start w:val="1"/>
      <w:numFmt w:val="decimal"/>
      <w:lvlText w:val="Q.%1."/>
      <w:lvlJc w:val="left"/>
      <w:pPr>
        <w:ind w:left="690" w:hanging="360"/>
      </w:pPr>
      <w:rPr>
        <w:rFonts w:ascii="Arial" w:hAnsi="Arial" w:cs="Arial" w:hint="default"/>
        <w:b/>
        <w:bCs/>
        <w:i w:val="0"/>
        <w:i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34A1435A"/>
    <w:multiLevelType w:val="hybridMultilevel"/>
    <w:tmpl w:val="408C9C64"/>
    <w:lvl w:ilvl="0" w:tplc="37B22E12">
      <w:start w:val="1"/>
      <w:numFmt w:val="decimal"/>
      <w:lvlText w:val="Q.%1."/>
      <w:lvlJc w:val="left"/>
      <w:pPr>
        <w:ind w:left="720" w:hanging="360"/>
      </w:pPr>
      <w:rPr>
        <w:rFonts w:ascii="Arial" w:hAnsi="Arial" w:cs="Arial" w:hint="default"/>
        <w:b/>
        <w:bCs/>
        <w:i w:val="0"/>
        <w:i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BE06CD"/>
    <w:multiLevelType w:val="hybridMultilevel"/>
    <w:tmpl w:val="598CD080"/>
    <w:lvl w:ilvl="0" w:tplc="BF605500">
      <w:start w:val="1"/>
      <w:numFmt w:val="decimal"/>
      <w:lvlText w:val="Q.%1."/>
      <w:lvlJc w:val="left"/>
      <w:pPr>
        <w:ind w:left="705" w:hanging="360"/>
      </w:pPr>
      <w:rPr>
        <w:rFonts w:ascii="Arial" w:hAnsi="Arial" w:cs="Arial" w:hint="default"/>
        <w:b/>
        <w:bCs/>
        <w:i w:val="0"/>
        <w:i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71B32840"/>
    <w:multiLevelType w:val="hybridMultilevel"/>
    <w:tmpl w:val="3508CC1C"/>
    <w:lvl w:ilvl="0" w:tplc="FC24962A">
      <w:start w:val="1"/>
      <w:numFmt w:val="decimal"/>
      <w:lvlText w:val="Q.%1."/>
      <w:lvlJc w:val="left"/>
      <w:pPr>
        <w:ind w:left="705" w:hanging="360"/>
      </w:pPr>
      <w:rPr>
        <w:rFonts w:ascii="Arial" w:hAnsi="Arial" w:cs="Arial" w:hint="default"/>
        <w:b/>
        <w:bCs/>
        <w:i w:val="0"/>
        <w:i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num w:numId="1" w16cid:durableId="1771466099">
    <w:abstractNumId w:val="2"/>
  </w:num>
  <w:num w:numId="2" w16cid:durableId="2085177886">
    <w:abstractNumId w:val="1"/>
  </w:num>
  <w:num w:numId="3" w16cid:durableId="2144422309">
    <w:abstractNumId w:val="3"/>
  </w:num>
  <w:num w:numId="4" w16cid:durableId="11725282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9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C4F"/>
    <w:rsid w:val="00020689"/>
    <w:rsid w:val="00033117"/>
    <w:rsid w:val="00043180"/>
    <w:rsid w:val="00045300"/>
    <w:rsid w:val="000614E4"/>
    <w:rsid w:val="00072FA7"/>
    <w:rsid w:val="0008237C"/>
    <w:rsid w:val="000F5CF5"/>
    <w:rsid w:val="001039E6"/>
    <w:rsid w:val="00103BF4"/>
    <w:rsid w:val="001110D4"/>
    <w:rsid w:val="001157A2"/>
    <w:rsid w:val="0016520E"/>
    <w:rsid w:val="00180893"/>
    <w:rsid w:val="001A4911"/>
    <w:rsid w:val="00222AF1"/>
    <w:rsid w:val="002627DF"/>
    <w:rsid w:val="002C1384"/>
    <w:rsid w:val="002C22B2"/>
    <w:rsid w:val="002C41F3"/>
    <w:rsid w:val="002E1E5E"/>
    <w:rsid w:val="002E7D3F"/>
    <w:rsid w:val="002F5780"/>
    <w:rsid w:val="00312C23"/>
    <w:rsid w:val="00331D2E"/>
    <w:rsid w:val="003456B0"/>
    <w:rsid w:val="00376416"/>
    <w:rsid w:val="00391B19"/>
    <w:rsid w:val="003B4073"/>
    <w:rsid w:val="003B4A9B"/>
    <w:rsid w:val="003B6E6E"/>
    <w:rsid w:val="00430088"/>
    <w:rsid w:val="0043274D"/>
    <w:rsid w:val="00436920"/>
    <w:rsid w:val="00473C0A"/>
    <w:rsid w:val="0049202E"/>
    <w:rsid w:val="004A529D"/>
    <w:rsid w:val="004C07AF"/>
    <w:rsid w:val="004C3670"/>
    <w:rsid w:val="004D5024"/>
    <w:rsid w:val="004F1BBD"/>
    <w:rsid w:val="00502DF8"/>
    <w:rsid w:val="00537777"/>
    <w:rsid w:val="0054751D"/>
    <w:rsid w:val="0054761E"/>
    <w:rsid w:val="00563443"/>
    <w:rsid w:val="005736D1"/>
    <w:rsid w:val="005C5460"/>
    <w:rsid w:val="005C6F77"/>
    <w:rsid w:val="006373A2"/>
    <w:rsid w:val="0064478C"/>
    <w:rsid w:val="00650736"/>
    <w:rsid w:val="00691880"/>
    <w:rsid w:val="006A21B4"/>
    <w:rsid w:val="006D0C4F"/>
    <w:rsid w:val="00734A2A"/>
    <w:rsid w:val="00741CAD"/>
    <w:rsid w:val="0074392A"/>
    <w:rsid w:val="00763847"/>
    <w:rsid w:val="0079195B"/>
    <w:rsid w:val="007975F7"/>
    <w:rsid w:val="007B3C65"/>
    <w:rsid w:val="007F5AF0"/>
    <w:rsid w:val="00800102"/>
    <w:rsid w:val="00805FE0"/>
    <w:rsid w:val="00836722"/>
    <w:rsid w:val="00894EFE"/>
    <w:rsid w:val="008B0247"/>
    <w:rsid w:val="008E03A1"/>
    <w:rsid w:val="008F1567"/>
    <w:rsid w:val="00914546"/>
    <w:rsid w:val="00920787"/>
    <w:rsid w:val="009271CA"/>
    <w:rsid w:val="00944F28"/>
    <w:rsid w:val="009514AC"/>
    <w:rsid w:val="009621FA"/>
    <w:rsid w:val="00963A56"/>
    <w:rsid w:val="009856F3"/>
    <w:rsid w:val="009D2203"/>
    <w:rsid w:val="00A0592A"/>
    <w:rsid w:val="00A42E50"/>
    <w:rsid w:val="00B228AB"/>
    <w:rsid w:val="00B37835"/>
    <w:rsid w:val="00B40AAD"/>
    <w:rsid w:val="00B55432"/>
    <w:rsid w:val="00BA61B4"/>
    <w:rsid w:val="00BC4E01"/>
    <w:rsid w:val="00BE1915"/>
    <w:rsid w:val="00BE19A8"/>
    <w:rsid w:val="00C41061"/>
    <w:rsid w:val="00C765E3"/>
    <w:rsid w:val="00C80ABD"/>
    <w:rsid w:val="00C94DBD"/>
    <w:rsid w:val="00CA1077"/>
    <w:rsid w:val="00CE3A19"/>
    <w:rsid w:val="00CE3D62"/>
    <w:rsid w:val="00CE6FCF"/>
    <w:rsid w:val="00D0100D"/>
    <w:rsid w:val="00D158B9"/>
    <w:rsid w:val="00D34000"/>
    <w:rsid w:val="00D5084B"/>
    <w:rsid w:val="00D85F87"/>
    <w:rsid w:val="00D9172C"/>
    <w:rsid w:val="00DA6692"/>
    <w:rsid w:val="00DB6028"/>
    <w:rsid w:val="00DC17BF"/>
    <w:rsid w:val="00EA0C68"/>
    <w:rsid w:val="00EC40CD"/>
    <w:rsid w:val="00ED5C42"/>
    <w:rsid w:val="00EE7AEB"/>
    <w:rsid w:val="00EF00D4"/>
    <w:rsid w:val="00EF6B4A"/>
    <w:rsid w:val="00F13CB4"/>
    <w:rsid w:val="00F87147"/>
    <w:rsid w:val="00FA3F69"/>
    <w:rsid w:val="00FB2EF1"/>
    <w:rsid w:val="00FC6B69"/>
    <w:rsid w:val="00FE3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793840"/>
  <w15:chartTrackingRefBased/>
  <w15:docId w15:val="{F20DE115-D277-4E87-9974-2DA02F857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4000"/>
    <w:pPr>
      <w:spacing w:after="0"/>
    </w:pPr>
    <w:rPr>
      <w:rFonts w:ascii="Arial" w:hAnsi="Arial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D0C4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6D0C4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D0C4F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D0C4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D0C4F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D0C4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D0C4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D0C4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D0C4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6D0C4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6D0C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6D0C4F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6D0C4F"/>
    <w:rPr>
      <w:rFonts w:eastAsiaTheme="majorEastAsia" w:cstheme="majorBidi"/>
      <w:i/>
      <w:iCs/>
      <w:color w:val="2F5496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6D0C4F"/>
    <w:rPr>
      <w:rFonts w:eastAsiaTheme="majorEastAsia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6D0C4F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6D0C4F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6D0C4F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6D0C4F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6D0C4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6D0C4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6D0C4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6D0C4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6D0C4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6D0C4F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6D0C4F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6D0C4F"/>
    <w:rPr>
      <w:i/>
      <w:iCs/>
      <w:color w:val="2F5496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6D0C4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6D0C4F"/>
    <w:rPr>
      <w:i/>
      <w:iCs/>
      <w:color w:val="2F5496" w:themeColor="accent1" w:themeShade="BF"/>
    </w:rPr>
  </w:style>
  <w:style w:type="character" w:styleId="Rfrenceintense">
    <w:name w:val="Intense Reference"/>
    <w:basedOn w:val="Policepardfaut"/>
    <w:uiPriority w:val="32"/>
    <w:qFormat/>
    <w:rsid w:val="006D0C4F"/>
    <w:rPr>
      <w:b/>
      <w:bCs/>
      <w:smallCaps/>
      <w:color w:val="2F5496" w:themeColor="accent1" w:themeShade="BF"/>
      <w:spacing w:val="5"/>
    </w:rPr>
  </w:style>
  <w:style w:type="table" w:customStyle="1" w:styleId="TableGrid">
    <w:name w:val="TableGrid"/>
    <w:rsid w:val="006D0C4F"/>
    <w:pPr>
      <w:spacing w:after="0" w:line="240" w:lineRule="auto"/>
    </w:pPr>
    <w:rPr>
      <w:rFonts w:eastAsiaTheme="minorEastAsia"/>
      <w:kern w:val="2"/>
      <w:sz w:val="24"/>
      <w:szCs w:val="24"/>
      <w:lang w:eastAsia="fr-FR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6D0C4F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D0C4F"/>
  </w:style>
  <w:style w:type="paragraph" w:styleId="Pieddepage">
    <w:name w:val="footer"/>
    <w:basedOn w:val="Normal"/>
    <w:link w:val="PieddepageCar"/>
    <w:uiPriority w:val="99"/>
    <w:unhideWhenUsed/>
    <w:rsid w:val="006D0C4F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D0C4F"/>
  </w:style>
  <w:style w:type="character" w:styleId="Lienhypertexte">
    <w:name w:val="Hyperlink"/>
    <w:basedOn w:val="Policepardfaut"/>
    <w:uiPriority w:val="99"/>
    <w:unhideWhenUsed/>
    <w:rsid w:val="006D0C4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8.png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4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1.png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png"/><Relationship Id="rId27" Type="http://schemas.microsoft.com/office/2007/relationships/hdphoto" Target="media/hdphoto1.wdp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footer" Target="footer2.xml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2.png"/><Relationship Id="rId108" Type="http://schemas.openxmlformats.org/officeDocument/2006/relationships/image" Target="media/image47.png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5.png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jpg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48.png"/><Relationship Id="rId34" Type="http://schemas.openxmlformats.org/officeDocument/2006/relationships/oleObject" Target="embeddings/oleObject1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image" Target="media/image43.png"/><Relationship Id="rId7" Type="http://schemas.openxmlformats.org/officeDocument/2006/relationships/hyperlink" Target="https://labolycee.org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png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1.jpg"/><Relationship Id="rId87" Type="http://schemas.openxmlformats.org/officeDocument/2006/relationships/oleObject" Target="embeddings/oleObject44.bin"/><Relationship Id="rId110" Type="http://schemas.openxmlformats.org/officeDocument/2006/relationships/image" Target="media/image49.png"/><Relationship Id="rId115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2.png"/><Relationship Id="rId19" Type="http://schemas.openxmlformats.org/officeDocument/2006/relationships/image" Target="media/image6.png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3.png"/><Relationship Id="rId88" Type="http://schemas.openxmlformats.org/officeDocument/2006/relationships/image" Target="media/image36.wmf"/><Relationship Id="rId11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59</Words>
  <Characters>4727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</cp:revision>
  <cp:lastPrinted>2025-12-15T06:28:00Z</cp:lastPrinted>
  <dcterms:created xsi:type="dcterms:W3CDTF">2025-12-15T06:28:00Z</dcterms:created>
  <dcterms:modified xsi:type="dcterms:W3CDTF">2025-12-15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